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4329B" w:rsidRPr="00B62AE0" w:rsidRDefault="00D4329B" w:rsidP="00D4329B">
      <w:pPr>
        <w:jc w:val="center"/>
        <w:rPr>
          <w:rFonts w:ascii="Comic Sans MS" w:hAnsi="Comic Sans MS" w:cs="Arial"/>
          <w:caps/>
          <w:sz w:val="32"/>
          <w:szCs w:val="32"/>
        </w:rPr>
      </w:pPr>
      <w:r w:rsidRPr="00B62AE0">
        <w:rPr>
          <w:rFonts w:ascii="Comic Sans MS" w:hAnsi="Comic Sans MS" w:cs="Arial"/>
          <w:caps/>
          <w:sz w:val="32"/>
          <w:szCs w:val="32"/>
        </w:rPr>
        <w:t xml:space="preserve">ASSOCIER GRAPHIQUEMENT </w:t>
      </w:r>
    </w:p>
    <w:p w:rsidR="00D4329B" w:rsidRPr="00B62AE0" w:rsidRDefault="00D4329B" w:rsidP="00D4329B">
      <w:pPr>
        <w:jc w:val="center"/>
        <w:rPr>
          <w:rFonts w:ascii="Comic Sans MS" w:hAnsi="Comic Sans MS" w:cs="Arial"/>
          <w:caps/>
          <w:sz w:val="32"/>
          <w:szCs w:val="32"/>
        </w:rPr>
      </w:pPr>
      <w:r w:rsidRPr="00B62AE0">
        <w:rPr>
          <w:rFonts w:ascii="Comic Sans MS" w:hAnsi="Comic Sans MS" w:cs="Arial"/>
          <w:caps/>
          <w:sz w:val="32"/>
          <w:szCs w:val="32"/>
        </w:rPr>
        <w:t xml:space="preserve">FONCTION ET FONCTION </w:t>
      </w:r>
      <w:r w:rsidR="00B8345E" w:rsidRPr="00B62AE0">
        <w:rPr>
          <w:rFonts w:ascii="Comic Sans MS" w:hAnsi="Comic Sans MS" w:cs="Arial"/>
          <w:caps/>
          <w:sz w:val="32"/>
          <w:szCs w:val="32"/>
        </w:rPr>
        <w:t>DERIVÉ</w:t>
      </w:r>
      <w:r w:rsidRPr="00B62AE0">
        <w:rPr>
          <w:rFonts w:ascii="Comic Sans MS" w:hAnsi="Comic Sans MS" w:cs="Arial"/>
          <w:caps/>
          <w:sz w:val="32"/>
          <w:szCs w:val="32"/>
        </w:rPr>
        <w:t>E</w:t>
      </w:r>
    </w:p>
    <w:p w:rsidR="00870402" w:rsidRDefault="00870402" w:rsidP="00D4329B">
      <w:pPr>
        <w:rPr>
          <w:rFonts w:ascii="Arial" w:hAnsi="Arial" w:cs="Arial"/>
        </w:rPr>
      </w:pPr>
    </w:p>
    <w:p w:rsidR="00870402" w:rsidRDefault="00870402" w:rsidP="00870402">
      <w:pPr>
        <w:rPr>
          <w:rFonts w:ascii="Arial" w:hAnsi="Arial" w:cs="Arial"/>
          <w:i/>
          <w:color w:val="008000"/>
        </w:rPr>
      </w:pPr>
      <w:r>
        <w:rPr>
          <w:rFonts w:ascii="Arial" w:hAnsi="Arial" w:cs="Arial"/>
          <w:i/>
          <w:iCs/>
          <w:color w:val="008000"/>
          <w:u w:val="single"/>
        </w:rPr>
        <w:t>Commentaire</w:t>
      </w:r>
      <w:r w:rsidRPr="0022608E">
        <w:rPr>
          <w:rFonts w:ascii="Arial" w:hAnsi="Arial" w:cs="Arial"/>
          <w:i/>
          <w:iCs/>
          <w:color w:val="008000"/>
          <w:u w:val="single"/>
        </w:rPr>
        <w:t xml:space="preserve"> :</w:t>
      </w:r>
      <w:r w:rsidRPr="00B17819">
        <w:rPr>
          <w:i/>
        </w:rPr>
        <w:t xml:space="preserve"> </w:t>
      </w:r>
      <w:r w:rsidRPr="00091FC6">
        <w:rPr>
          <w:rFonts w:ascii="Arial" w:hAnsi="Arial" w:cs="Arial"/>
          <w:i/>
          <w:color w:val="008000"/>
        </w:rPr>
        <w:t xml:space="preserve">Associer fonction et </w:t>
      </w:r>
      <w:r>
        <w:rPr>
          <w:rFonts w:ascii="Arial" w:hAnsi="Arial" w:cs="Arial"/>
          <w:i/>
          <w:color w:val="008000"/>
        </w:rPr>
        <w:t xml:space="preserve">fonction </w:t>
      </w:r>
      <w:r w:rsidRPr="00091FC6">
        <w:rPr>
          <w:rFonts w:ascii="Arial" w:hAnsi="Arial" w:cs="Arial"/>
          <w:i/>
          <w:color w:val="008000"/>
        </w:rPr>
        <w:t xml:space="preserve">dérivée correspondante </w:t>
      </w:r>
      <w:r>
        <w:rPr>
          <w:rFonts w:ascii="Arial" w:hAnsi="Arial" w:cs="Arial"/>
          <w:i/>
          <w:color w:val="008000"/>
        </w:rPr>
        <w:t>en reconnaissant graphiquement le signe de la dérivée et les variations de la fonction.</w:t>
      </w:r>
    </w:p>
    <w:p w:rsidR="00FE52BA" w:rsidRDefault="00FE52BA" w:rsidP="00D4329B">
      <w:pPr>
        <w:rPr>
          <w:rFonts w:ascii="Arial" w:hAnsi="Arial" w:cs="Arial"/>
        </w:rPr>
      </w:pPr>
    </w:p>
    <w:p w:rsidR="00FE52BA" w:rsidRPr="00FE52BA" w:rsidRDefault="00FE52BA" w:rsidP="00D4329B">
      <w:pPr>
        <w:rPr>
          <w:rFonts w:ascii="Arial" w:hAnsi="Arial" w:cs="Arial"/>
          <w:b/>
          <w:sz w:val="28"/>
          <w:szCs w:val="28"/>
        </w:rPr>
      </w:pPr>
      <w:r w:rsidRPr="00FE52BA">
        <w:rPr>
          <w:rFonts w:ascii="Arial" w:hAnsi="Arial" w:cs="Arial"/>
          <w:b/>
          <w:sz w:val="28"/>
          <w:szCs w:val="28"/>
        </w:rPr>
        <w:t>PARTIE 1</w:t>
      </w:r>
    </w:p>
    <w:p w:rsidR="00D4329B" w:rsidRPr="00870402" w:rsidRDefault="00B62AE0" w:rsidP="00D4329B">
      <w:pPr>
        <w:rPr>
          <w:rFonts w:ascii="Arial" w:hAnsi="Arial" w:cs="Arial"/>
          <w:sz w:val="8"/>
          <w:szCs w:val="8"/>
        </w:rPr>
      </w:pPr>
      <w:r w:rsidRPr="00870402">
        <w:rPr>
          <w:noProof/>
          <w:sz w:val="8"/>
          <w:szCs w:val="8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176395</wp:posOffset>
            </wp:positionH>
            <wp:positionV relativeFrom="paragraph">
              <wp:posOffset>152400</wp:posOffset>
            </wp:positionV>
            <wp:extent cx="2216150" cy="1293495"/>
            <wp:effectExtent l="12700" t="12700" r="6350" b="1905"/>
            <wp:wrapSquare wrapText="bothSides"/>
            <wp:docPr id="57" name="Image 57" descr="Capture d’écran 2016-05-03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apture d’écran 2016-05-03 à 15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9" r="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1293495"/>
                    </a:xfrm>
                    <a:prstGeom prst="rect">
                      <a:avLst/>
                    </a:prstGeom>
                    <a:noFill/>
                    <a:ln w="6350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2D6E" w:rsidRDefault="00AF2D6E" w:rsidP="00AF2D6E">
      <w:pPr>
        <w:rPr>
          <w:rFonts w:ascii="Arial" w:hAnsi="Arial"/>
        </w:rPr>
      </w:pPr>
      <w:r>
        <w:rPr>
          <w:rFonts w:ascii="Arial" w:hAnsi="Arial"/>
        </w:rPr>
        <w:t xml:space="preserve">On ne connaît pas la représentation graphique de la fonction </w:t>
      </w:r>
      <w:r w:rsidRPr="00AF2D6E">
        <w:rPr>
          <w:i/>
          <w:sz w:val="28"/>
          <w:szCs w:val="28"/>
        </w:rPr>
        <w:t>f</w:t>
      </w:r>
      <w:r w:rsidR="00213870">
        <w:rPr>
          <w:rFonts w:ascii="Arial" w:hAnsi="Arial"/>
        </w:rPr>
        <w:t>.</w:t>
      </w:r>
    </w:p>
    <w:p w:rsidR="00765C4A" w:rsidRDefault="00AF2D6E" w:rsidP="00D4329B">
      <w:pPr>
        <w:rPr>
          <w:rFonts w:ascii="Arial" w:hAnsi="Arial"/>
        </w:rPr>
      </w:pPr>
      <w:r>
        <w:rPr>
          <w:rFonts w:ascii="Arial" w:hAnsi="Arial"/>
        </w:rPr>
        <w:t>Cependant on a représenté ci-</w:t>
      </w:r>
      <w:r w:rsidR="00213870">
        <w:rPr>
          <w:rFonts w:ascii="Arial" w:hAnsi="Arial"/>
        </w:rPr>
        <w:t>contre</w:t>
      </w:r>
      <w:r>
        <w:rPr>
          <w:rFonts w:ascii="Arial" w:hAnsi="Arial"/>
        </w:rPr>
        <w:t xml:space="preserve"> sa fonction dérivée </w:t>
      </w:r>
      <w:r w:rsidRPr="00AF2D6E">
        <w:rPr>
          <w:i/>
          <w:sz w:val="28"/>
          <w:szCs w:val="28"/>
        </w:rPr>
        <w:t>f</w:t>
      </w:r>
      <w:r>
        <w:rPr>
          <w:rFonts w:ascii="Arial" w:hAnsi="Arial"/>
        </w:rPr>
        <w:t xml:space="preserve"> ’.</w:t>
      </w:r>
    </w:p>
    <w:p w:rsidR="00AF2D6E" w:rsidRDefault="00AF2D6E" w:rsidP="00765C4A">
      <w:pPr>
        <w:jc w:val="center"/>
        <w:rPr>
          <w:rFonts w:ascii="Arial" w:hAnsi="Arial"/>
        </w:rPr>
      </w:pPr>
    </w:p>
    <w:p w:rsidR="00765C4A" w:rsidRDefault="00765C4A" w:rsidP="00D4329B">
      <w:pPr>
        <w:rPr>
          <w:rFonts w:ascii="Arial" w:hAnsi="Arial"/>
        </w:rPr>
      </w:pPr>
      <w:r>
        <w:rPr>
          <w:rFonts w:ascii="Arial" w:hAnsi="Arial"/>
        </w:rPr>
        <w:t xml:space="preserve">    </w:t>
      </w:r>
      <w:r w:rsidR="00FE52BA">
        <w:rPr>
          <w:rFonts w:ascii="Arial" w:hAnsi="Arial"/>
        </w:rPr>
        <w:t>1</w:t>
      </w:r>
      <w:r>
        <w:rPr>
          <w:rFonts w:ascii="Arial" w:hAnsi="Arial"/>
        </w:rPr>
        <w:t>) Recopier et c</w:t>
      </w:r>
      <w:r w:rsidR="00AF2D6E">
        <w:rPr>
          <w:rFonts w:ascii="Arial" w:hAnsi="Arial"/>
        </w:rPr>
        <w:t>ompléter le tableau de signe</w:t>
      </w:r>
      <w:r w:rsidR="00DD62D3">
        <w:rPr>
          <w:rFonts w:ascii="Arial" w:hAnsi="Arial"/>
        </w:rPr>
        <w:t>s</w:t>
      </w:r>
      <w:r w:rsidR="00AF2D6E">
        <w:rPr>
          <w:rFonts w:ascii="Arial" w:hAnsi="Arial"/>
        </w:rPr>
        <w:t xml:space="preserve"> de la fonction dérivée </w:t>
      </w:r>
      <w:r w:rsidR="00AF2D6E" w:rsidRPr="00AF2D6E">
        <w:rPr>
          <w:i/>
          <w:sz w:val="28"/>
          <w:szCs w:val="28"/>
        </w:rPr>
        <w:t>f</w:t>
      </w:r>
      <w:r w:rsidR="00AF2D6E">
        <w:rPr>
          <w:rFonts w:ascii="Arial" w:hAnsi="Arial"/>
        </w:rPr>
        <w:t xml:space="preserve"> ’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4136"/>
      </w:tblGrid>
      <w:tr w:rsidR="00765C4A" w:rsidRPr="005D0D96" w:rsidTr="005D0D96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765C4A" w:rsidRPr="005D0D96" w:rsidRDefault="00765C4A" w:rsidP="005D0D96">
            <w:pPr>
              <w:jc w:val="center"/>
              <w:rPr>
                <w:rFonts w:ascii="Arial" w:hAnsi="Arial"/>
              </w:rPr>
            </w:pPr>
            <w:proofErr w:type="gramStart"/>
            <w:r w:rsidRPr="005D0D96">
              <w:rPr>
                <w:i/>
                <w:sz w:val="28"/>
                <w:szCs w:val="28"/>
              </w:rPr>
              <w:t>x</w:t>
            </w:r>
            <w:proofErr w:type="gramEnd"/>
          </w:p>
        </w:tc>
        <w:tc>
          <w:tcPr>
            <w:tcW w:w="4136" w:type="dxa"/>
            <w:shd w:val="clear" w:color="auto" w:fill="auto"/>
          </w:tcPr>
          <w:p w:rsidR="00765C4A" w:rsidRPr="005D0D96" w:rsidRDefault="00A7659B" w:rsidP="00D4329B">
            <w:pPr>
              <w:rPr>
                <w:rFonts w:ascii="Arial" w:hAnsi="Arial"/>
              </w:rPr>
            </w:pPr>
            <w:r w:rsidRPr="005D0D96">
              <w:rPr>
                <w:rFonts w:ascii="Arial" w:hAnsi="Arial"/>
                <w:noProof/>
                <w:position w:val="-4"/>
              </w:rPr>
              <w:object w:dxaOrig="380" w:dyaOrig="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8.85pt;height:9.1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629616757" r:id="rId9"/>
              </w:object>
            </w:r>
            <w:r w:rsidR="00765C4A" w:rsidRPr="005D0D96">
              <w:rPr>
                <w:rFonts w:ascii="Arial" w:hAnsi="Arial"/>
              </w:rPr>
              <w:t xml:space="preserve">              2               4             </w:t>
            </w:r>
            <w:r w:rsidRPr="005D0D96">
              <w:rPr>
                <w:rFonts w:ascii="Arial" w:hAnsi="Arial"/>
                <w:noProof/>
                <w:position w:val="-4"/>
              </w:rPr>
              <w:object w:dxaOrig="380" w:dyaOrig="220">
                <v:shape id="_x0000_i1025" type="#_x0000_t75" alt="" style="width:18.85pt;height:11.2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629616758" r:id="rId11"/>
              </w:object>
            </w:r>
            <w:r w:rsidR="00765C4A" w:rsidRPr="005D0D96">
              <w:rPr>
                <w:rFonts w:ascii="Arial" w:hAnsi="Arial"/>
              </w:rPr>
              <w:t xml:space="preserve"> </w:t>
            </w:r>
          </w:p>
        </w:tc>
      </w:tr>
      <w:tr w:rsidR="00765C4A" w:rsidRPr="005D0D96" w:rsidTr="005D0D96">
        <w:trPr>
          <w:trHeight w:val="502"/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765C4A" w:rsidRPr="005D0D96" w:rsidRDefault="00765C4A" w:rsidP="005D0D96">
            <w:pPr>
              <w:jc w:val="center"/>
              <w:rPr>
                <w:rFonts w:ascii="Arial" w:hAnsi="Arial"/>
              </w:rPr>
            </w:pPr>
            <w:proofErr w:type="gramStart"/>
            <w:r w:rsidRPr="005D0D96">
              <w:rPr>
                <w:i/>
                <w:sz w:val="28"/>
                <w:szCs w:val="28"/>
              </w:rPr>
              <w:t>f</w:t>
            </w:r>
            <w:proofErr w:type="gramEnd"/>
            <w:r w:rsidRPr="005D0D96">
              <w:rPr>
                <w:rFonts w:ascii="Arial" w:hAnsi="Arial"/>
              </w:rPr>
              <w:t xml:space="preserve"> ’</w:t>
            </w:r>
          </w:p>
        </w:tc>
        <w:tc>
          <w:tcPr>
            <w:tcW w:w="4136" w:type="dxa"/>
            <w:shd w:val="clear" w:color="auto" w:fill="auto"/>
            <w:vAlign w:val="center"/>
          </w:tcPr>
          <w:p w:rsidR="00765C4A" w:rsidRPr="005D0D96" w:rsidRDefault="00B8345E" w:rsidP="00B8345E">
            <w:pPr>
              <w:rPr>
                <w:rFonts w:ascii="Arial" w:hAnsi="Arial"/>
              </w:rPr>
            </w:pPr>
            <w:r w:rsidRPr="005D0D96">
              <w:rPr>
                <w:rFonts w:ascii="Arial" w:hAnsi="Arial"/>
              </w:rPr>
              <w:t xml:space="preserve">                  </w:t>
            </w:r>
            <w:r w:rsidRPr="005D0D96">
              <w:rPr>
                <w:rFonts w:ascii="Arial" w:hAnsi="Arial"/>
                <w:sz w:val="40"/>
                <w:szCs w:val="40"/>
              </w:rPr>
              <w:t xml:space="preserve"> </w:t>
            </w:r>
            <w:r w:rsidRPr="005D0D96">
              <w:rPr>
                <w:rFonts w:ascii="Arial" w:hAnsi="Arial"/>
              </w:rPr>
              <w:t xml:space="preserve">O              </w:t>
            </w:r>
            <w:proofErr w:type="spellStart"/>
            <w:r w:rsidRPr="005D0D96">
              <w:rPr>
                <w:rFonts w:ascii="Arial" w:hAnsi="Arial"/>
              </w:rPr>
              <w:t>O</w:t>
            </w:r>
            <w:proofErr w:type="spellEnd"/>
            <w:r w:rsidRPr="005D0D96">
              <w:rPr>
                <w:rFonts w:ascii="Arial" w:hAnsi="Arial"/>
              </w:rPr>
              <w:t xml:space="preserve">            </w:t>
            </w:r>
          </w:p>
        </w:tc>
      </w:tr>
    </w:tbl>
    <w:p w:rsidR="00213870" w:rsidRPr="00213870" w:rsidRDefault="00213870" w:rsidP="00213870">
      <w:pPr>
        <w:rPr>
          <w:rFonts w:ascii="Arial" w:hAnsi="Arial"/>
          <w:sz w:val="8"/>
          <w:szCs w:val="8"/>
        </w:rPr>
      </w:pPr>
    </w:p>
    <w:p w:rsidR="00AF2D6E" w:rsidRDefault="00213870" w:rsidP="00D4329B">
      <w:pPr>
        <w:rPr>
          <w:rFonts w:ascii="Arial" w:hAnsi="Arial"/>
        </w:rPr>
      </w:pPr>
      <w:r>
        <w:rPr>
          <w:rFonts w:ascii="Arial" w:hAnsi="Arial"/>
        </w:rPr>
        <w:t xml:space="preserve">    </w:t>
      </w:r>
      <w:r w:rsidR="00FE52BA">
        <w:rPr>
          <w:rFonts w:ascii="Arial" w:hAnsi="Arial"/>
        </w:rPr>
        <w:t>2</w:t>
      </w:r>
      <w:r w:rsidR="00AF2D6E">
        <w:rPr>
          <w:rFonts w:ascii="Arial" w:hAnsi="Arial"/>
        </w:rPr>
        <w:t xml:space="preserve">) En déduire le tableau de variations de la fonction </w:t>
      </w:r>
      <w:r w:rsidR="00AF2D6E" w:rsidRPr="00AF2D6E">
        <w:rPr>
          <w:i/>
          <w:sz w:val="28"/>
          <w:szCs w:val="28"/>
        </w:rPr>
        <w:t>f</w:t>
      </w:r>
      <w:r w:rsidR="00AF2D6E">
        <w:rPr>
          <w:rFonts w:ascii="Arial" w:hAnsi="Arial"/>
        </w:rPr>
        <w:t>.</w:t>
      </w:r>
    </w:p>
    <w:p w:rsidR="00AF2D6E" w:rsidRDefault="00AF2D6E" w:rsidP="00D4329B">
      <w:pPr>
        <w:rPr>
          <w:rFonts w:ascii="Arial" w:hAnsi="Arial"/>
        </w:rPr>
      </w:pPr>
      <w:r>
        <w:rPr>
          <w:rFonts w:ascii="Arial" w:hAnsi="Arial"/>
        </w:rPr>
        <w:t xml:space="preserve">    </w:t>
      </w:r>
      <w:r w:rsidR="00FE52BA">
        <w:rPr>
          <w:rFonts w:ascii="Arial" w:hAnsi="Arial"/>
        </w:rPr>
        <w:t>3</w:t>
      </w:r>
      <w:r>
        <w:rPr>
          <w:rFonts w:ascii="Arial" w:hAnsi="Arial"/>
        </w:rPr>
        <w:t xml:space="preserve">) Parmi </w:t>
      </w:r>
      <w:r w:rsidR="00213870">
        <w:rPr>
          <w:rFonts w:ascii="Arial" w:hAnsi="Arial"/>
        </w:rPr>
        <w:t>les courbes suivantes</w:t>
      </w:r>
      <w:r w:rsidR="00B8345E">
        <w:rPr>
          <w:rFonts w:ascii="Arial" w:hAnsi="Arial"/>
        </w:rPr>
        <w:t>,</w:t>
      </w:r>
      <w:r w:rsidR="00213870">
        <w:rPr>
          <w:rFonts w:ascii="Arial" w:hAnsi="Arial"/>
        </w:rPr>
        <w:t xml:space="preserve"> les</w:t>
      </w:r>
      <w:r>
        <w:rPr>
          <w:rFonts w:ascii="Arial" w:hAnsi="Arial"/>
        </w:rPr>
        <w:t>quelle</w:t>
      </w:r>
      <w:r w:rsidR="00213870">
        <w:rPr>
          <w:rFonts w:ascii="Arial" w:hAnsi="Arial"/>
        </w:rPr>
        <w:t>s</w:t>
      </w:r>
      <w:r>
        <w:rPr>
          <w:rFonts w:ascii="Arial" w:hAnsi="Arial"/>
        </w:rPr>
        <w:t xml:space="preserve"> pourrai</w:t>
      </w:r>
      <w:r w:rsidR="00213870">
        <w:rPr>
          <w:rFonts w:ascii="Arial" w:hAnsi="Arial"/>
        </w:rPr>
        <w:t>en</w:t>
      </w:r>
      <w:r>
        <w:rPr>
          <w:rFonts w:ascii="Arial" w:hAnsi="Arial"/>
        </w:rPr>
        <w:t>t être celle</w:t>
      </w:r>
      <w:r w:rsidR="00213870">
        <w:rPr>
          <w:rFonts w:ascii="Arial" w:hAnsi="Arial"/>
        </w:rPr>
        <w:t>s</w:t>
      </w:r>
      <w:r>
        <w:rPr>
          <w:rFonts w:ascii="Arial" w:hAnsi="Arial"/>
        </w:rPr>
        <w:t xml:space="preserve"> de la fonction </w:t>
      </w:r>
      <w:r w:rsidRPr="00AF2D6E">
        <w:rPr>
          <w:i/>
          <w:sz w:val="28"/>
          <w:szCs w:val="28"/>
        </w:rPr>
        <w:t>f</w:t>
      </w:r>
      <w:r>
        <w:rPr>
          <w:i/>
          <w:sz w:val="28"/>
          <w:szCs w:val="28"/>
        </w:rPr>
        <w:t xml:space="preserve"> </w:t>
      </w:r>
      <w:r>
        <w:rPr>
          <w:rFonts w:ascii="Arial" w:hAnsi="Arial"/>
        </w:rPr>
        <w:t>?</w:t>
      </w:r>
    </w:p>
    <w:p w:rsidR="00FE52BA" w:rsidRPr="00FE52BA" w:rsidRDefault="00FE52BA" w:rsidP="00D4329B">
      <w:pPr>
        <w:rPr>
          <w:rFonts w:ascii="Arial" w:hAnsi="Arial"/>
          <w:i/>
        </w:rPr>
      </w:pPr>
      <w:r>
        <w:rPr>
          <w:rFonts w:ascii="Arial" w:hAnsi="Arial"/>
          <w:i/>
        </w:rPr>
        <w:t xml:space="preserve">        </w:t>
      </w:r>
      <w:r w:rsidRPr="00FE52BA">
        <w:rPr>
          <w:rFonts w:ascii="Arial" w:hAnsi="Arial"/>
          <w:i/>
        </w:rPr>
        <w:t xml:space="preserve">Découper et coller sur la copie à rendre les </w:t>
      </w:r>
      <w:r w:rsidR="00B8345E">
        <w:rPr>
          <w:rFonts w:ascii="Arial" w:hAnsi="Arial"/>
          <w:i/>
        </w:rPr>
        <w:t xml:space="preserve">vignettes des </w:t>
      </w:r>
      <w:r w:rsidRPr="00FE52BA">
        <w:rPr>
          <w:rFonts w:ascii="Arial" w:hAnsi="Arial"/>
          <w:i/>
        </w:rPr>
        <w:t>courbes choisies.</w:t>
      </w:r>
    </w:p>
    <w:p w:rsidR="00213870" w:rsidRPr="00213870" w:rsidRDefault="00213870" w:rsidP="00D4329B">
      <w:pPr>
        <w:rPr>
          <w:rFonts w:ascii="Arial" w:hAnsi="Arial"/>
          <w:sz w:val="8"/>
          <w:szCs w:val="8"/>
        </w:rPr>
      </w:pPr>
    </w:p>
    <w:p w:rsidR="00DD62D3" w:rsidRDefault="00B62AE0" w:rsidP="00D4329B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2489200" cy="1866900"/>
            <wp:effectExtent l="12700" t="12700" r="0" b="0"/>
            <wp:docPr id="3" name="Image 3" descr="Capture d’écran 2016-05-03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apture d’écran 2016-05-03 à 15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18669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213870">
        <w:rPr>
          <w:b/>
        </w:rPr>
        <w:t xml:space="preserve">  </w:t>
      </w:r>
      <w:r w:rsidR="00DD62D3">
        <w:rPr>
          <w:b/>
        </w:rPr>
        <w:t xml:space="preserve">      </w:t>
      </w:r>
      <w:r w:rsidR="00213870">
        <w:rPr>
          <w:b/>
        </w:rPr>
        <w:t xml:space="preserve">   </w:t>
      </w:r>
      <w:r>
        <w:rPr>
          <w:b/>
          <w:noProof/>
        </w:rPr>
        <w:drawing>
          <wp:inline distT="0" distB="0" distL="0" distR="0">
            <wp:extent cx="2552700" cy="1892300"/>
            <wp:effectExtent l="12700" t="12700" r="0" b="0"/>
            <wp:docPr id="4" name="Image 4" descr="Capture d’écran 2016-05-03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apture d’écran 2016-05-03 à 15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923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3366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213870">
        <w:rPr>
          <w:b/>
        </w:rPr>
        <w:t xml:space="preserve"> </w:t>
      </w:r>
    </w:p>
    <w:p w:rsidR="00DD62D3" w:rsidRDefault="00DD62D3" w:rsidP="00D4329B">
      <w:pPr>
        <w:jc w:val="center"/>
        <w:rPr>
          <w:b/>
        </w:rPr>
      </w:pPr>
    </w:p>
    <w:p w:rsidR="00DD62D3" w:rsidRDefault="00213870" w:rsidP="00D4329B">
      <w:pPr>
        <w:jc w:val="center"/>
        <w:rPr>
          <w:b/>
        </w:rPr>
      </w:pPr>
      <w:r>
        <w:rPr>
          <w:b/>
        </w:rPr>
        <w:t xml:space="preserve">    </w:t>
      </w:r>
      <w:r w:rsidR="00B62AE0">
        <w:rPr>
          <w:b/>
          <w:noProof/>
        </w:rPr>
        <w:drawing>
          <wp:inline distT="0" distB="0" distL="0" distR="0">
            <wp:extent cx="2463800" cy="1511300"/>
            <wp:effectExtent l="12700" t="12700" r="0" b="0"/>
            <wp:docPr id="5" name="Image 5" descr="Capture d’écran 2016-05-03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pture d’écran 2016-05-03 à 15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5113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3366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DD62D3">
        <w:rPr>
          <w:b/>
        </w:rPr>
        <w:t xml:space="preserve">          </w:t>
      </w:r>
      <w:r w:rsidR="00B62AE0">
        <w:rPr>
          <w:b/>
          <w:noProof/>
        </w:rPr>
        <w:drawing>
          <wp:inline distT="0" distB="0" distL="0" distR="0">
            <wp:extent cx="2108200" cy="1511300"/>
            <wp:effectExtent l="12700" t="12700" r="0" b="0"/>
            <wp:docPr id="6" name="Image 6" descr="Capture d’écran 2016-05-03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apture d’écran 2016-05-03 à 15"/>
                    <pic:cNvPicPr>
                      <a:picLocks/>
                    </pic:cNvPicPr>
                  </pic:nvPicPr>
                  <pic:blipFill>
                    <a:blip r:embed="rId1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5113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3366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b/>
        </w:rPr>
        <w:t xml:space="preserve">     </w:t>
      </w:r>
    </w:p>
    <w:p w:rsidR="00DD62D3" w:rsidRDefault="00DD62D3" w:rsidP="00D4329B">
      <w:pPr>
        <w:jc w:val="center"/>
        <w:rPr>
          <w:b/>
        </w:rPr>
      </w:pPr>
    </w:p>
    <w:p w:rsidR="00765C4A" w:rsidRDefault="00B62AE0" w:rsidP="00D4329B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2679700" cy="1562100"/>
            <wp:effectExtent l="12700" t="12700" r="0" b="0"/>
            <wp:docPr id="7" name="Image 7" descr="Capture d’écran 2016-05-03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apture d’écran 2016-05-03 à 15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15621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3366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213870">
        <w:rPr>
          <w:b/>
        </w:rPr>
        <w:t xml:space="preserve"> </w:t>
      </w:r>
      <w:r w:rsidR="00DD62D3">
        <w:rPr>
          <w:b/>
        </w:rPr>
        <w:t xml:space="preserve">       </w:t>
      </w:r>
      <w:r w:rsidR="00213870">
        <w:rPr>
          <w:b/>
        </w:rPr>
        <w:t xml:space="preserve">   </w:t>
      </w:r>
      <w:r>
        <w:rPr>
          <w:b/>
          <w:noProof/>
        </w:rPr>
        <w:drawing>
          <wp:inline distT="0" distB="0" distL="0" distR="0">
            <wp:extent cx="2527300" cy="1574800"/>
            <wp:effectExtent l="12700" t="12700" r="0" b="0"/>
            <wp:docPr id="8" name="Image 8" descr="Capture d’écran 2016-05-03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apture d’écran 2016-05-03 à 15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15748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3366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213870">
        <w:rPr>
          <w:b/>
        </w:rPr>
        <w:t xml:space="preserve"> </w:t>
      </w:r>
    </w:p>
    <w:p w:rsidR="00FE52BA" w:rsidRPr="00FE52BA" w:rsidRDefault="00FE52BA" w:rsidP="00FE52BA">
      <w:pPr>
        <w:rPr>
          <w:rFonts w:ascii="Arial" w:hAnsi="Arial" w:cs="Arial"/>
          <w:b/>
          <w:sz w:val="28"/>
          <w:szCs w:val="28"/>
        </w:rPr>
      </w:pPr>
      <w:r w:rsidRPr="00FE52BA">
        <w:rPr>
          <w:rFonts w:ascii="Arial" w:hAnsi="Arial" w:cs="Arial"/>
          <w:b/>
          <w:sz w:val="28"/>
          <w:szCs w:val="28"/>
        </w:rPr>
        <w:lastRenderedPageBreak/>
        <w:t xml:space="preserve">PARTIE </w:t>
      </w:r>
      <w:r>
        <w:rPr>
          <w:rFonts w:ascii="Arial" w:hAnsi="Arial" w:cs="Arial"/>
          <w:b/>
          <w:sz w:val="28"/>
          <w:szCs w:val="28"/>
        </w:rPr>
        <w:t>2</w:t>
      </w:r>
    </w:p>
    <w:p w:rsidR="00FE52BA" w:rsidRPr="00870402" w:rsidRDefault="00FE52BA" w:rsidP="00D4329B">
      <w:pPr>
        <w:rPr>
          <w:rFonts w:ascii="Arial" w:hAnsi="Arial"/>
          <w:sz w:val="8"/>
          <w:szCs w:val="8"/>
        </w:rPr>
      </w:pPr>
    </w:p>
    <w:p w:rsidR="00D4329B" w:rsidRDefault="00B8345E" w:rsidP="00D4329B">
      <w:pPr>
        <w:rPr>
          <w:rFonts w:ascii="Arial" w:hAnsi="Arial"/>
        </w:rPr>
      </w:pPr>
      <w:r>
        <w:rPr>
          <w:rFonts w:ascii="Arial" w:hAnsi="Arial"/>
        </w:rPr>
        <w:t xml:space="preserve">Pour chaque </w:t>
      </w:r>
      <w:r w:rsidRPr="00262D1C">
        <w:rPr>
          <w:rFonts w:ascii="Arial" w:hAnsi="Arial"/>
        </w:rPr>
        <w:t>fonction</w:t>
      </w:r>
      <w:r>
        <w:rPr>
          <w:rFonts w:ascii="Arial" w:hAnsi="Arial"/>
        </w:rPr>
        <w:t xml:space="preserve"> </w:t>
      </w:r>
      <w:r w:rsidR="00DD62D3">
        <w:rPr>
          <w:rFonts w:ascii="Arial" w:hAnsi="Arial"/>
        </w:rPr>
        <w:t xml:space="preserve">A, B, C, D </w:t>
      </w:r>
      <w:r>
        <w:rPr>
          <w:rFonts w:ascii="Arial" w:hAnsi="Arial"/>
        </w:rPr>
        <w:t>représentée dans la colonne de gauche</w:t>
      </w:r>
      <w:r w:rsidR="00FE52BA">
        <w:rPr>
          <w:rFonts w:ascii="Arial" w:hAnsi="Arial"/>
        </w:rPr>
        <w:t>, il es</w:t>
      </w:r>
      <w:r w:rsidR="00DD62D3">
        <w:rPr>
          <w:rFonts w:ascii="Arial" w:hAnsi="Arial"/>
        </w:rPr>
        <w:t>t demandé </w:t>
      </w:r>
      <w:r w:rsidR="00FE52BA">
        <w:rPr>
          <w:rFonts w:ascii="Arial" w:hAnsi="Arial"/>
        </w:rPr>
        <w:t>:</w:t>
      </w:r>
    </w:p>
    <w:p w:rsidR="00FE52BA" w:rsidRPr="00FE52BA" w:rsidRDefault="00FE52BA" w:rsidP="00D4329B">
      <w:pPr>
        <w:rPr>
          <w:rFonts w:ascii="Arial" w:hAnsi="Arial"/>
          <w:sz w:val="8"/>
          <w:szCs w:val="8"/>
        </w:rPr>
      </w:pPr>
    </w:p>
    <w:p w:rsidR="00B8345E" w:rsidRDefault="00DD62D3" w:rsidP="00B8345E">
      <w:pPr>
        <w:rPr>
          <w:rFonts w:ascii="Arial" w:hAnsi="Arial"/>
        </w:rPr>
      </w:pPr>
      <w:r>
        <w:rPr>
          <w:rFonts w:ascii="Arial" w:hAnsi="Arial"/>
        </w:rPr>
        <w:t>- de d</w:t>
      </w:r>
      <w:r w:rsidR="00B8345E">
        <w:rPr>
          <w:rFonts w:ascii="Arial" w:hAnsi="Arial"/>
        </w:rPr>
        <w:t>resser le tableau de variati</w:t>
      </w:r>
      <w:r>
        <w:rPr>
          <w:rFonts w:ascii="Arial" w:hAnsi="Arial"/>
        </w:rPr>
        <w:t>ons (avec signes de la dérivée),</w:t>
      </w:r>
    </w:p>
    <w:p w:rsidR="00FE52BA" w:rsidRDefault="00FE52BA" w:rsidP="00FE52BA">
      <w:pPr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DD62D3">
        <w:rPr>
          <w:rFonts w:ascii="Arial" w:hAnsi="Arial"/>
        </w:rPr>
        <w:t>de r</w:t>
      </w:r>
      <w:r w:rsidR="00B8345E">
        <w:rPr>
          <w:rFonts w:ascii="Arial" w:hAnsi="Arial"/>
        </w:rPr>
        <w:t>etrouver</w:t>
      </w:r>
      <w:r w:rsidR="00DD62D3">
        <w:rPr>
          <w:rFonts w:ascii="Arial" w:hAnsi="Arial"/>
        </w:rPr>
        <w:t xml:space="preserve"> l</w:t>
      </w:r>
      <w:r>
        <w:rPr>
          <w:rFonts w:ascii="Arial" w:hAnsi="Arial"/>
        </w:rPr>
        <w:t xml:space="preserve">a </w:t>
      </w:r>
      <w:r w:rsidR="00DD62D3">
        <w:rPr>
          <w:rFonts w:ascii="Arial" w:hAnsi="Arial"/>
        </w:rPr>
        <w:t xml:space="preserve">courbe de sa fonction </w:t>
      </w:r>
      <w:r w:rsidR="009D7E1B">
        <w:rPr>
          <w:rFonts w:ascii="Arial" w:hAnsi="Arial"/>
        </w:rPr>
        <w:t>dérivée parmi celles de la colonne de droite</w:t>
      </w:r>
      <w:r>
        <w:rPr>
          <w:rFonts w:ascii="Arial" w:hAnsi="Arial"/>
        </w:rPr>
        <w:t xml:space="preserve">. </w:t>
      </w:r>
    </w:p>
    <w:p w:rsidR="00DD62D3" w:rsidRDefault="00FE52BA" w:rsidP="00D4329B">
      <w:pPr>
        <w:rPr>
          <w:rFonts w:ascii="Arial" w:hAnsi="Arial"/>
          <w:i/>
        </w:rPr>
      </w:pPr>
      <w:r w:rsidRPr="00FE52BA">
        <w:rPr>
          <w:rFonts w:ascii="Arial" w:hAnsi="Arial"/>
          <w:i/>
        </w:rPr>
        <w:t xml:space="preserve">Découper et coller </w:t>
      </w:r>
      <w:r w:rsidR="009D7E1B">
        <w:rPr>
          <w:rFonts w:ascii="Arial" w:hAnsi="Arial"/>
          <w:i/>
        </w:rPr>
        <w:t>les vignettes deux par deux : fonction et fonction dérivée correspondante</w:t>
      </w:r>
      <w:r w:rsidRPr="00FE52BA">
        <w:rPr>
          <w:rFonts w:ascii="Arial" w:hAnsi="Arial"/>
          <w:i/>
        </w:rPr>
        <w:t>.</w:t>
      </w:r>
    </w:p>
    <w:p w:rsidR="00870402" w:rsidRDefault="00870402" w:rsidP="00D4329B">
      <w:pPr>
        <w:rPr>
          <w:rFonts w:ascii="Arial" w:hAnsi="Arial"/>
          <w:i/>
        </w:rPr>
      </w:pPr>
    </w:p>
    <w:p w:rsidR="009D7E1B" w:rsidRPr="00DD62D3" w:rsidRDefault="00B62AE0" w:rsidP="00D4329B">
      <w:pPr>
        <w:rPr>
          <w:rFonts w:ascii="Arial" w:hAnsi="Arial"/>
          <w:i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201930</wp:posOffset>
                </wp:positionH>
                <wp:positionV relativeFrom="paragraph">
                  <wp:posOffset>117475</wp:posOffset>
                </wp:positionV>
                <wp:extent cx="6256020" cy="7426960"/>
                <wp:effectExtent l="0" t="0" r="0" b="0"/>
                <wp:wrapTight wrapText="bothSides">
                  <wp:wrapPolygon edited="0">
                    <wp:start x="11144" y="0"/>
                    <wp:lineTo x="11144" y="886"/>
                    <wp:lineTo x="1708" y="1053"/>
                    <wp:lineTo x="1184" y="1053"/>
                    <wp:lineTo x="1184" y="5675"/>
                    <wp:lineTo x="11144" y="5760"/>
                    <wp:lineTo x="11144" y="6203"/>
                    <wp:lineTo x="1708" y="6370"/>
                    <wp:lineTo x="1184" y="6370"/>
                    <wp:lineTo x="1184" y="10800"/>
                    <wp:lineTo x="7463" y="11049"/>
                    <wp:lineTo x="11111" y="11105"/>
                    <wp:lineTo x="1184" y="11520"/>
                    <wp:lineTo x="1184" y="15923"/>
                    <wp:lineTo x="11078" y="15951"/>
                    <wp:lineTo x="11078" y="16394"/>
                    <wp:lineTo x="1184" y="16643"/>
                    <wp:lineTo x="1184" y="21101"/>
                    <wp:lineTo x="4799" y="21240"/>
                    <wp:lineTo x="11078" y="21268"/>
                    <wp:lineTo x="11078" y="21572"/>
                    <wp:lineTo x="11473" y="21572"/>
                    <wp:lineTo x="11506" y="21268"/>
                    <wp:lineTo x="14564" y="21240"/>
                    <wp:lineTo x="21633" y="20963"/>
                    <wp:lineTo x="21633" y="16588"/>
                    <wp:lineTo x="21008" y="16588"/>
                    <wp:lineTo x="11506" y="16394"/>
                    <wp:lineTo x="11506" y="15951"/>
                    <wp:lineTo x="21633" y="15868"/>
                    <wp:lineTo x="21633" y="11520"/>
                    <wp:lineTo x="11506" y="11520"/>
                    <wp:lineTo x="11506" y="11075"/>
                    <wp:lineTo x="14564" y="11049"/>
                    <wp:lineTo x="21633" y="10772"/>
                    <wp:lineTo x="21633" y="6370"/>
                    <wp:lineTo x="21074" y="6370"/>
                    <wp:lineTo x="11539" y="6203"/>
                    <wp:lineTo x="11539" y="5760"/>
                    <wp:lineTo x="17950" y="5732"/>
                    <wp:lineTo x="21633" y="5594"/>
                    <wp:lineTo x="21633" y="1136"/>
                    <wp:lineTo x="11539" y="886"/>
                    <wp:lineTo x="11539" y="0"/>
                    <wp:lineTo x="11144" y="0"/>
                  </wp:wrapPolygon>
                </wp:wrapTight>
                <wp:docPr id="23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56020" cy="7426960"/>
                          <a:chOff x="816" y="3340"/>
                          <a:chExt cx="9852" cy="11696"/>
                        </a:xfrm>
                      </wpg:grpSpPr>
                      <wpg:grpSp>
                        <wpg:cNvPr id="24" name="Group 43"/>
                        <wpg:cNvGrpSpPr>
                          <a:grpSpLocks/>
                        </wpg:cNvGrpSpPr>
                        <wpg:grpSpPr bwMode="auto">
                          <a:xfrm>
                            <a:off x="816" y="3957"/>
                            <a:ext cx="9833" cy="10648"/>
                            <a:chOff x="880" y="4653"/>
                            <a:chExt cx="9833" cy="10648"/>
                          </a:xfrm>
                        </wpg:grpSpPr>
                        <wpg:grpSp>
                          <wpg:cNvPr id="25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880" y="4653"/>
                              <a:ext cx="4352" cy="10648"/>
                              <a:chOff x="880" y="4637"/>
                              <a:chExt cx="4352" cy="10648"/>
                            </a:xfrm>
                          </wpg:grpSpPr>
                          <wpg:grpSp>
                            <wpg:cNvPr id="26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72" y="4637"/>
                                <a:ext cx="3760" cy="10648"/>
                                <a:chOff x="1120" y="4205"/>
                                <a:chExt cx="3760" cy="1064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7" name="Picture 28" descr="Capture d’écran 2013-01-15 à 15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3502" t="18808" r="5058" b="1146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20" y="4205"/>
                                  <a:ext cx="3760" cy="24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8" name="Picture 29" descr="Capture d’écran 2013-01-15 à 16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92" t="32530" r="347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20" y="7085"/>
                                  <a:ext cx="3760" cy="23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9" name="Picture 30" descr="Capture d’écran 2013-01-15 à 16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20070" r="9615" b="1213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20" y="9853"/>
                                  <a:ext cx="3760" cy="2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0" name="Picture 31" descr="Capture d’écran 2013-01-15 à 16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32190" r="10687" b="32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20" y="12653"/>
                                  <a:ext cx="3744" cy="2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s:wsp>
                            <wps:cNvPr id="31" name="Text Box 39"/>
                            <wps:cNvSpPr txBox="1">
                              <a:spLocks/>
                            </wps:cNvSpPr>
                            <wps:spPr bwMode="auto">
                              <a:xfrm>
                                <a:off x="880" y="4640"/>
                                <a:ext cx="512" cy="9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  <w:r w:rsidRPr="00BD1F6D">
                                    <w:rPr>
                                      <w:rFonts w:ascii="Arial" w:hAnsi="Arial"/>
                                      <w:color w:val="0000FF"/>
                                    </w:rPr>
                                    <w:t>A</w:t>
                                  </w: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  <w:r w:rsidRPr="00BD1F6D">
                                    <w:rPr>
                                      <w:rFonts w:ascii="Arial" w:hAnsi="Arial"/>
                                      <w:color w:val="0000FF"/>
                                    </w:rPr>
                                    <w:t>B</w:t>
                                  </w: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  <w:r w:rsidRPr="00BD1F6D">
                                    <w:rPr>
                                      <w:rFonts w:ascii="Arial" w:hAnsi="Arial"/>
                                      <w:color w:val="0000FF"/>
                                    </w:rPr>
                                    <w:t>C</w:t>
                                  </w: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0000FF"/>
                                    </w:rPr>
                                  </w:pPr>
                                  <w:r w:rsidRPr="00BD1F6D">
                                    <w:rPr>
                                      <w:rFonts w:ascii="Arial" w:hAnsi="Arial"/>
                                      <w:color w:val="0000FF"/>
                                    </w:rPr>
                                    <w:t>D</w:t>
                                  </w: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42"/>
                          <wpg:cNvGrpSpPr>
                            <a:grpSpLocks/>
                          </wpg:cNvGrpSpPr>
                          <wpg:grpSpPr bwMode="auto">
                            <a:xfrm>
                              <a:off x="6304" y="4656"/>
                              <a:ext cx="4409" cy="10583"/>
                              <a:chOff x="6304" y="4656"/>
                              <a:chExt cx="4409" cy="10583"/>
                            </a:xfrm>
                          </wpg:grpSpPr>
                          <wpg:grpSp>
                            <wpg:cNvPr id="33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943" y="4695"/>
                                <a:ext cx="3770" cy="10544"/>
                                <a:chOff x="7023" y="4663"/>
                                <a:chExt cx="3770" cy="1054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4" name="Picture 34" descr="Capture d’écran 2013-01-15 à 16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8836" t="26047" r="4417" b="10698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023" y="13031"/>
                                  <a:ext cx="3770" cy="21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5" name="Picture 35" descr="Capture d’écran 2013-01-15 à 16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110" t="19685" r="9125" b="1465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033" y="10279"/>
                                  <a:ext cx="3760" cy="2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6" name="Picture 36" descr="Capture d’écran 2013-01-15 à 16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22006" r="13957" b="1054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045" y="4663"/>
                                  <a:ext cx="3748" cy="23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7" name="Picture 37" descr="Capture d’écran 2013-01-15 à 16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24402" r="14862" b="1013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035" y="7511"/>
                                  <a:ext cx="3758" cy="2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s:wsp>
                            <wps:cNvPr id="38" name="Text Box 41"/>
                            <wps:cNvSpPr txBox="1">
                              <a:spLocks/>
                            </wps:cNvSpPr>
                            <wps:spPr bwMode="auto">
                              <a:xfrm>
                                <a:off x="6304" y="4656"/>
                                <a:ext cx="560" cy="92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  <w:r w:rsidRPr="00BD1F6D">
                                    <w:rPr>
                                      <w:rFonts w:ascii="Arial" w:hAnsi="Arial"/>
                                      <w:color w:val="FF0000"/>
                                    </w:rPr>
                                    <w:t>1</w:t>
                                  </w: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color w:val="FF0000"/>
                                    </w:rPr>
                                    <w:t>2</w:t>
                                  </w: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color w:val="FF0000"/>
                                    </w:rPr>
                                    <w:t>3</w:t>
                                  </w: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</w:p>
                                <w:p w:rsidR="005B7626" w:rsidRPr="00BD1F6D" w:rsidRDefault="005B7626" w:rsidP="00D4329B">
                                  <w:pPr>
                                    <w:jc w:val="right"/>
                                    <w:rPr>
                                      <w:rFonts w:ascii="Arial" w:hAnsi="Arial"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color w:val="FF000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9" name="Connecteur droit 1"/>
                        <wps:cNvCnPr>
                          <a:cxnSpLocks/>
                        </wps:cNvCnPr>
                        <wps:spPr bwMode="auto">
                          <a:xfrm flipH="1">
                            <a:off x="6000" y="3340"/>
                            <a:ext cx="32" cy="116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4F81B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40000"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" name="Connecteur droit 1"/>
                        <wps:cNvCnPr>
                          <a:cxnSpLocks/>
                        </wps:cNvCnPr>
                        <wps:spPr bwMode="auto">
                          <a:xfrm flipH="1">
                            <a:off x="5920" y="3340"/>
                            <a:ext cx="32" cy="116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4F81B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40000"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1" name="Picture 63" descr="Capture d’écran 2016-05-04 à 10"/>
                          <pic:cNvPicPr>
                            <a:picLocks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81" y="6817"/>
                            <a:ext cx="3787" cy="23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2" name="Picture 64" descr="Capture d’écran 2016-05-04 à 10"/>
                          <pic:cNvPicPr>
                            <a:picLocks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66" y="12346"/>
                            <a:ext cx="3799" cy="2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3" name="Picture 65" descr="Capture d’écran 2016-05-04 à 10"/>
                          <pic:cNvPicPr>
                            <a:picLocks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82" y="3991"/>
                            <a:ext cx="3784" cy="23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" name="Picture 66" descr="Capture d’écran 2016-05-04 à 10"/>
                          <pic:cNvPicPr>
                            <a:picLocks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81" y="9602"/>
                            <a:ext cx="3774" cy="2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" name="Picture 67" descr="Capture d’écran 2016-05-04 à 10"/>
                          <pic:cNvPicPr>
                            <a:picLocks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00" y="3940"/>
                            <a:ext cx="3786" cy="2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6" name="Picture 68" descr="Capture d’écran 2016-05-04 à 10"/>
                          <pic:cNvPicPr>
                            <a:picLocks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01" y="12377"/>
                            <a:ext cx="3761" cy="2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7" name="Picture 69" descr="Capture d’écran 2016-05-04 à 10"/>
                          <pic:cNvPicPr>
                            <a:picLocks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02" y="6825"/>
                            <a:ext cx="3787" cy="23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70" descr="Capture d’écran 2016-05-04 à 10"/>
                          <pic:cNvPicPr>
                            <a:picLocks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99" y="9591"/>
                            <a:ext cx="3789" cy="2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026" style="position:absolute;margin-left:-15.9pt;margin-top:9.25pt;width:492.6pt;height:584.8pt;z-index:251659776" coordorigin="816,3340" coordsize="9852,11696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">
                <v:group id="Group 43" o:spid="_x0000_s1027" style="position:absolute;left:816;top:3957;width:9833;height:10648" coordorigin="880,4653" coordsize="9833,106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">
                  <v:group id="Group 40" o:spid="_x0000_s1028" style="position:absolute;left:880;top:4653;width:4352;height:10648" coordorigin="880,4637" coordsize="4352,106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">
                    <v:group id="Group 33" o:spid="_x0000_s1029" style="position:absolute;left:1472;top:4637;width:3760;height:10648" coordorigin="1120,4205" coordsize="3760,106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">
                      <v:shape id="Picture 28" o:spid="_x0000_s1030" type="#_x0000_t75" alt="Capture d’écran 2013-01-15 à 15" style="position:absolute;left:1120;top:4205;width:3760;height:2432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" stroked="t" strokecolor="blue">
                        <v:imagedata r:id="rId34" o:title="Capture d’écran 2013-01-15 à 15" croptop="12326f" cropbottom="7516f" cropleft="2295f" cropright="3315f"/>
                        <v:path arrowok="t"/>
                        <o:lock v:ext="edit" aspectratio="f"/>
                      </v:shape>
                      <v:shape id="Picture 29" o:spid="_x0000_s1031" type="#_x0000_t75" alt="Capture d’écran 2013-01-15 à 16" style="position:absolute;left:1120;top:7085;width:3760;height:2323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" stroked="t" strokecolor="blue">
                        <v:imagedata r:id="rId35" o:title="Capture d’écran 2013-01-15 à 16" croptop="21319f" cropleft="3796f" cropright="2277f"/>
                        <v:path arrowok="t"/>
                        <o:lock v:ext="edit" aspectratio="f"/>
                      </v:shape>
                      <v:shape id="Picture 30" o:spid="_x0000_s1032" type="#_x0000_t75" alt="Capture d’écran 2013-01-15 à 16" style="position:absolute;left:1120;top:9853;width:3760;height:2324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" stroked="t" strokecolor="blue">
                        <v:imagedata r:id="rId36" o:title="Capture d’écran 2013-01-15 à 16" croptop="13153f" cropbottom="7953f" cropright="6301f"/>
                        <v:path arrowok="t"/>
                        <o:lock v:ext="edit" aspectratio="f"/>
                      </v:shape>
                      <v:shape id="Picture 31" o:spid="_x0000_s1033" type="#_x0000_t75" alt="Capture d’écran 2013-01-15 à 16" style="position:absolute;left:1120;top:12653;width:3744;height:220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" stroked="t" strokecolor="blue">
                        <v:imagedata r:id="rId37" o:title="Capture d’écran 2013-01-15 à 16" croptop="21096f" cropbottom="2153f" cropright="7004f"/>
                        <v:path arrowok="t"/>
                        <o:lock v:ext="edit" aspectratio="f"/>
                      </v:shape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9" o:spid="_x0000_s1034" type="#_x0000_t202" style="position:absolute;left:880;top:4640;width:512;height:92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" filled="f" stroked="f">
                      <v:path arrowok="t"/>
                      <v:textbox inset=",7.2pt,,7.2pt">
                        <w:txbxContent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  <w:r w:rsidRPr="00BD1F6D">
                              <w:rPr>
                                <w:rFonts w:ascii="Arial" w:hAnsi="Arial"/>
                                <w:color w:val="0000FF"/>
                              </w:rPr>
                              <w:t>A</w:t>
                            </w: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  <w:r w:rsidRPr="00BD1F6D">
                              <w:rPr>
                                <w:rFonts w:ascii="Arial" w:hAnsi="Arial"/>
                                <w:color w:val="0000FF"/>
                              </w:rPr>
                              <w:t>B</w:t>
                            </w: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  <w:r w:rsidRPr="00BD1F6D">
                              <w:rPr>
                                <w:rFonts w:ascii="Arial" w:hAnsi="Arial"/>
                                <w:color w:val="0000FF"/>
                              </w:rPr>
                              <w:t>C</w:t>
                            </w: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0000FF"/>
                              </w:rPr>
                            </w:pPr>
                            <w:r w:rsidRPr="00BD1F6D">
                              <w:rPr>
                                <w:rFonts w:ascii="Arial" w:hAnsi="Arial"/>
                                <w:color w:val="0000FF"/>
                              </w:rPr>
                              <w:t>D</w:t>
                            </w: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Group 42" o:spid="_x0000_s1035" style="position:absolute;left:6304;top:4656;width:4409;height:10583" coordorigin="6304,4656" coordsize="4409,1058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">
                    <v:group id="Group 38" o:spid="_x0000_s1036" style="position:absolute;left:6943;top:4695;width:3770;height:10544" coordorigin="7023,4663" coordsize="3770,1054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">
                      <v:shape id="Picture 34" o:spid="_x0000_s1037" type="#_x0000_t75" alt="Capture d’écran 2013-01-15 à 16" style="position:absolute;left:7023;top:13031;width:3770;height:2176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" stroked="t" strokecolor="red">
                        <v:imagedata r:id="rId38" o:title="Capture d’écran 2013-01-15 à 16" croptop="17070f" cropbottom="7011f" cropleft="5791f" cropright="2895f"/>
                        <v:path arrowok="t"/>
                        <o:lock v:ext="edit" aspectratio="f"/>
                      </v:shape>
                      <v:shape id="Picture 35" o:spid="_x0000_s1038" type="#_x0000_t75" alt="Capture d’écran 2013-01-15 à 16" style="position:absolute;left:7033;top:10279;width:3760;height:229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" stroked="t" strokecolor="red">
                        <v:imagedata r:id="rId39" o:title="Capture d’écran 2013-01-15 à 16" croptop="12901f" cropbottom="9601f" cropleft="3349f" cropright="5980f"/>
                        <v:path arrowok="t"/>
                        <o:lock v:ext="edit" aspectratio="f"/>
                      </v:shape>
                      <v:shape id="Picture 36" o:spid="_x0000_s1039" type="#_x0000_t75" alt="Capture d’écran 2013-01-15 à 16" style="position:absolute;left:7045;top:4663;width:3748;height:2354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" stroked="t" strokecolor="red">
                        <v:imagedata r:id="rId40" o:title="Capture d’écran 2013-01-15 à 16" croptop="14422f" cropbottom="6910f" cropright="9147f"/>
                        <v:path arrowok="t"/>
                        <o:lock v:ext="edit" aspectratio="f"/>
                      </v:shape>
                      <v:shape id="Picture 37" o:spid="_x0000_s1040" type="#_x0000_t75" alt="Capture d’écran 2013-01-15 à 16" style="position:absolute;left:7035;top:7511;width:3758;height:227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" stroked="t" strokecolor="red">
                        <v:imagedata r:id="rId41" o:title="Capture d’écran 2013-01-15 à 16" croptop="15992f" cropbottom="6639f" cropright="9740f"/>
                        <v:path arrowok="t"/>
                        <o:lock v:ext="edit" aspectratio="f"/>
                      </v:shape>
                    </v:group>
                    <v:shape id="Text Box 41" o:spid="_x0000_s1041" type="#_x0000_t202" style="position:absolute;left:6304;top:4656;width:560;height:929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" filled="f" stroked="f">
                      <v:path arrowok="t"/>
                      <v:textbox inset=",7.2pt,,7.2pt">
                        <w:txbxContent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 w:rsidRPr="00BD1F6D">
                              <w:rPr>
                                <w:rFonts w:ascii="Arial" w:hAnsi="Arial"/>
                                <w:color w:val="FF0000"/>
                              </w:rPr>
                              <w:t>1</w:t>
                            </w: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2</w:t>
                            </w: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3</w:t>
                            </w: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  <w:p w:rsidR="005B7626" w:rsidRPr="00BD1F6D" w:rsidRDefault="005B7626" w:rsidP="00D4329B">
                            <w:pPr>
                              <w:jc w:val="right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</v:group>
                <v:line id="Connecteur droit 1" o:spid="_x0000_s1042" style="position:absolute;flip:x;visibility:visible;mso-wrap-style:square" from="6000,3340" to="6032,150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" strokecolor="#4f81bd" strokeweight="2pt">
                  <v:shadow opacity="24903f" origin=",.5" offset="0,.55556mm"/>
                  <o:lock v:ext="edit" shapetype="f"/>
                </v:line>
                <v:line id="Connecteur droit 1" o:spid="_x0000_s1043" style="position:absolute;flip:x;visibility:visible;mso-wrap-style:square" from="5920,3340" to="5952,150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" strokecolor="#4f81bd" strokeweight="2pt">
                  <v:shadow opacity="24903f" origin=",.5" offset="0,.55556mm"/>
                  <o:lock v:ext="edit" shapetype="f"/>
                </v:line>
                <v:shape id="Picture 63" o:spid="_x0000_s1044" type="#_x0000_t75" alt="Capture d’écran 2016-05-04 à 10" style="position:absolute;left:6881;top:6817;width:3787;height:2339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" stroked="t" strokecolor="red">
                  <v:imagedata r:id="rId42" o:title="Capture d’écran 2016-05-04 à 10"/>
                  <v:path arrowok="t"/>
                  <o:lock v:ext="edit" aspectratio="f"/>
                </v:shape>
                <v:shape id="Picture 64" o:spid="_x0000_s1045" type="#_x0000_t75" alt="Capture d’écran 2016-05-04 à 10" style="position:absolute;left:6866;top:12346;width:3799;height:2329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" stroked="t" strokecolor="red">
                  <v:imagedata r:id="rId43" o:title="Capture d’écran 2016-05-04 à 10"/>
                  <v:path arrowok="t"/>
                  <o:lock v:ext="edit" aspectratio="f"/>
                </v:shape>
                <v:shape id="Picture 65" o:spid="_x0000_s1046" type="#_x0000_t75" alt="Capture d’écran 2016-05-04 à 10" style="position:absolute;left:6882;top:3991;width:3784;height:236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" stroked="t" strokecolor="red">
                  <v:imagedata r:id="rId44" o:title="Capture d’écran 2016-05-04 à 10"/>
                  <v:path arrowok="t"/>
                  <o:lock v:ext="edit" aspectratio="f"/>
                </v:shape>
                <v:shape id="Picture 66" o:spid="_x0000_s1047" type="#_x0000_t75" alt="Capture d’écran 2016-05-04 à 10" style="position:absolute;left:6881;top:9602;width:3774;height:2314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" stroked="t" strokecolor="red">
                  <v:imagedata r:id="rId45" o:title="Capture d’écran 2016-05-04 à 10"/>
                  <v:path arrowok="t"/>
                  <o:lock v:ext="edit" aspectratio="f"/>
                </v:shape>
                <v:shape id="Picture 67" o:spid="_x0000_s1048" type="#_x0000_t75" alt="Capture d’écran 2016-05-04 à 10" style="position:absolute;left:1400;top:3940;width:3786;height:246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" stroked="t" strokecolor="#36f">
                  <v:imagedata r:id="rId46" o:title="Capture d’écran 2016-05-04 à 10" cropleft="1814f"/>
                  <v:path arrowok="t"/>
                  <o:lock v:ext="edit" aspectratio="f"/>
                </v:shape>
                <v:shape id="Picture 68" o:spid="_x0000_s1049" type="#_x0000_t75" alt="Capture d’écran 2016-05-04 à 10" style="position:absolute;left:1401;top:12377;width:3761;height:237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" stroked="t" strokecolor="#36f">
                  <v:imagedata r:id="rId47" o:title="Capture d’écran 2016-05-04 à 10"/>
                  <v:path arrowok="t"/>
                  <o:lock v:ext="edit" aspectratio="f"/>
                </v:shape>
                <v:shape id="Picture 69" o:spid="_x0000_s1050" type="#_x0000_t75" alt="Capture d’écran 2016-05-04 à 10" style="position:absolute;left:1402;top:6825;width:3787;height:234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" stroked="t" strokecolor="#36f">
                  <v:imagedata r:id="rId48" o:title="Capture d’écran 2016-05-04 à 10"/>
                  <v:path arrowok="t"/>
                  <o:lock v:ext="edit" aspectratio="f"/>
                </v:shape>
                <v:shape id="Picture 70" o:spid="_x0000_s1051" type="#_x0000_t75" alt="Capture d’écran 2016-05-04 à 10" style="position:absolute;left:1399;top:9591;width:3789;height:235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" stroked="t" strokecolor="#36f">
                  <v:imagedata r:id="rId49" o:title="Capture d’écran 2016-05-04 à 10"/>
                  <v:path arrowok="t"/>
                  <o:lock v:ext="edit" aspectratio="f"/>
                </v:shape>
                <w10:wrap type="tight"/>
              </v:group>
            </w:pict>
          </mc:Fallback>
        </mc:AlternateContent>
      </w:r>
    </w:p>
    <w:p w:rsidR="00D4329B" w:rsidRPr="002E4272" w:rsidRDefault="00D4329B" w:rsidP="00D4329B">
      <w:pPr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DD62D3">
        <w:rPr>
          <w:rFonts w:ascii="Arial" w:hAnsi="Arial"/>
          <w:color w:val="3366FF"/>
        </w:rPr>
        <w:t>Les f</w:t>
      </w:r>
      <w:r w:rsidRPr="00BD1F6D">
        <w:rPr>
          <w:rFonts w:ascii="Arial" w:hAnsi="Arial"/>
          <w:color w:val="3366FF"/>
        </w:rPr>
        <w:t>onctions</w:t>
      </w:r>
      <w:r w:rsidR="009D7E1B">
        <w:rPr>
          <w:rFonts w:ascii="Arial" w:hAnsi="Arial"/>
        </w:rPr>
        <w:tab/>
      </w:r>
      <w:r w:rsidR="009D7E1B">
        <w:rPr>
          <w:rFonts w:ascii="Arial" w:hAnsi="Arial"/>
        </w:rPr>
        <w:tab/>
      </w:r>
      <w:r w:rsidR="009D7E1B">
        <w:rPr>
          <w:rFonts w:ascii="Arial" w:hAnsi="Arial"/>
        </w:rPr>
        <w:tab/>
      </w:r>
      <w:r w:rsidR="009D7E1B">
        <w:rPr>
          <w:rFonts w:ascii="Arial" w:hAnsi="Arial"/>
        </w:rPr>
        <w:tab/>
      </w:r>
      <w:r w:rsidR="009D7E1B">
        <w:rPr>
          <w:rFonts w:ascii="Arial" w:hAnsi="Arial"/>
        </w:rPr>
        <w:tab/>
      </w:r>
      <w:r>
        <w:rPr>
          <w:rFonts w:ascii="Arial" w:hAnsi="Arial"/>
        </w:rPr>
        <w:t xml:space="preserve">   </w:t>
      </w:r>
      <w:r w:rsidR="00DD62D3">
        <w:rPr>
          <w:rFonts w:ascii="Arial" w:hAnsi="Arial"/>
          <w:color w:val="FF0000"/>
        </w:rPr>
        <w:t>Les f</w:t>
      </w:r>
      <w:r w:rsidRPr="00BD1F6D">
        <w:rPr>
          <w:rFonts w:ascii="Arial" w:hAnsi="Arial"/>
          <w:color w:val="FF0000"/>
        </w:rPr>
        <w:t>onctions dérivées</w:t>
      </w:r>
    </w:p>
    <w:p w:rsidR="00D4329B" w:rsidRDefault="00D4329B" w:rsidP="00D4329B">
      <w:pPr>
        <w:tabs>
          <w:tab w:val="left" w:pos="142"/>
          <w:tab w:val="left" w:pos="284"/>
          <w:tab w:val="left" w:pos="426"/>
        </w:tabs>
        <w:ind w:right="222"/>
        <w:rPr>
          <w:rFonts w:ascii="Arial" w:hAnsi="Arial" w:cs="Arial"/>
          <w:sz w:val="12"/>
          <w:szCs w:val="12"/>
        </w:rPr>
      </w:pPr>
    </w:p>
    <w:p w:rsidR="00D4329B" w:rsidRDefault="00D4329B" w:rsidP="00D4329B">
      <w:pPr>
        <w:tabs>
          <w:tab w:val="left" w:pos="142"/>
          <w:tab w:val="left" w:pos="284"/>
          <w:tab w:val="left" w:pos="426"/>
        </w:tabs>
        <w:ind w:right="222"/>
        <w:rPr>
          <w:rFonts w:ascii="Arial" w:hAnsi="Arial" w:cs="Arial"/>
          <w:sz w:val="12"/>
          <w:szCs w:val="12"/>
        </w:rPr>
      </w:pPr>
    </w:p>
    <w:p w:rsidR="00D4329B" w:rsidRDefault="00D4329B" w:rsidP="00D4329B">
      <w:pPr>
        <w:tabs>
          <w:tab w:val="left" w:pos="142"/>
          <w:tab w:val="left" w:pos="284"/>
          <w:tab w:val="left" w:pos="426"/>
        </w:tabs>
        <w:ind w:right="222"/>
        <w:rPr>
          <w:rFonts w:ascii="Arial" w:hAnsi="Arial" w:cs="Arial"/>
          <w:sz w:val="12"/>
          <w:szCs w:val="12"/>
        </w:rPr>
      </w:pPr>
    </w:p>
    <w:p w:rsidR="00D4329B" w:rsidRDefault="00D4329B" w:rsidP="00D4329B">
      <w:pPr>
        <w:tabs>
          <w:tab w:val="left" w:pos="142"/>
          <w:tab w:val="left" w:pos="284"/>
          <w:tab w:val="left" w:pos="426"/>
        </w:tabs>
        <w:ind w:right="222"/>
        <w:rPr>
          <w:rFonts w:ascii="Arial" w:hAnsi="Arial" w:cs="Arial"/>
          <w:sz w:val="12"/>
          <w:szCs w:val="12"/>
        </w:rPr>
      </w:pPr>
    </w:p>
    <w:p w:rsidR="00D4329B" w:rsidRDefault="00D4329B" w:rsidP="00D4329B">
      <w:pPr>
        <w:tabs>
          <w:tab w:val="left" w:pos="142"/>
          <w:tab w:val="left" w:pos="284"/>
          <w:tab w:val="left" w:pos="426"/>
        </w:tabs>
        <w:ind w:right="222"/>
        <w:rPr>
          <w:rFonts w:ascii="Arial" w:hAnsi="Arial" w:cs="Arial"/>
          <w:sz w:val="12"/>
          <w:szCs w:val="12"/>
        </w:rPr>
      </w:pPr>
    </w:p>
    <w:p w:rsidR="00D4329B" w:rsidRDefault="00D4329B" w:rsidP="00D4329B">
      <w:pPr>
        <w:tabs>
          <w:tab w:val="left" w:pos="142"/>
          <w:tab w:val="left" w:pos="284"/>
          <w:tab w:val="left" w:pos="426"/>
        </w:tabs>
        <w:ind w:right="222"/>
        <w:rPr>
          <w:rFonts w:ascii="Arial" w:hAnsi="Arial" w:cs="Arial"/>
          <w:sz w:val="12"/>
          <w:szCs w:val="12"/>
        </w:rPr>
      </w:pPr>
    </w:p>
    <w:p w:rsidR="00D4329B" w:rsidRDefault="00D4329B" w:rsidP="00D4329B">
      <w:pPr>
        <w:tabs>
          <w:tab w:val="left" w:pos="142"/>
          <w:tab w:val="left" w:pos="284"/>
          <w:tab w:val="left" w:pos="426"/>
        </w:tabs>
        <w:ind w:right="222"/>
        <w:rPr>
          <w:rFonts w:ascii="Arial" w:hAnsi="Arial" w:cs="Arial"/>
          <w:sz w:val="12"/>
          <w:szCs w:val="12"/>
        </w:rPr>
      </w:pPr>
    </w:p>
    <w:p w:rsidR="00D4329B" w:rsidRDefault="00D4329B" w:rsidP="00D4329B">
      <w:pPr>
        <w:tabs>
          <w:tab w:val="left" w:pos="142"/>
          <w:tab w:val="left" w:pos="284"/>
          <w:tab w:val="left" w:pos="426"/>
        </w:tabs>
        <w:ind w:right="222"/>
        <w:rPr>
          <w:rFonts w:ascii="Arial" w:hAnsi="Arial" w:cs="Arial"/>
          <w:sz w:val="12"/>
          <w:szCs w:val="12"/>
        </w:rPr>
      </w:pPr>
    </w:p>
    <w:p w:rsidR="00B8345E" w:rsidRDefault="00B8345E" w:rsidP="00B8345E">
      <w:pPr>
        <w:rPr>
          <w:rFonts w:ascii="Arial" w:hAnsi="Arial" w:cs="Arial"/>
          <w:b/>
          <w:sz w:val="28"/>
          <w:szCs w:val="28"/>
        </w:rPr>
      </w:pPr>
    </w:p>
    <w:p w:rsidR="00B8345E" w:rsidRDefault="00B8345E" w:rsidP="00B8345E">
      <w:pPr>
        <w:rPr>
          <w:rFonts w:ascii="Arial" w:hAnsi="Arial" w:cs="Arial"/>
          <w:b/>
          <w:sz w:val="28"/>
          <w:szCs w:val="28"/>
        </w:rPr>
      </w:pPr>
    </w:p>
    <w:p w:rsidR="00B8345E" w:rsidRDefault="00B8345E" w:rsidP="00B8345E">
      <w:pPr>
        <w:rPr>
          <w:rFonts w:ascii="Arial" w:hAnsi="Arial" w:cs="Arial"/>
          <w:b/>
          <w:sz w:val="28"/>
          <w:szCs w:val="28"/>
        </w:rPr>
      </w:pPr>
      <w:r w:rsidRPr="00FE52BA">
        <w:rPr>
          <w:rFonts w:ascii="Arial" w:hAnsi="Arial" w:cs="Arial"/>
          <w:b/>
          <w:sz w:val="28"/>
          <w:szCs w:val="28"/>
        </w:rPr>
        <w:lastRenderedPageBreak/>
        <w:t xml:space="preserve">PARTIE </w:t>
      </w:r>
      <w:r>
        <w:rPr>
          <w:rFonts w:ascii="Arial" w:hAnsi="Arial" w:cs="Arial"/>
          <w:b/>
          <w:sz w:val="28"/>
          <w:szCs w:val="28"/>
        </w:rPr>
        <w:t>3</w:t>
      </w:r>
    </w:p>
    <w:p w:rsidR="00B8345E" w:rsidRPr="00870402" w:rsidRDefault="00B8345E" w:rsidP="00B8345E">
      <w:pPr>
        <w:rPr>
          <w:rFonts w:ascii="Arial" w:hAnsi="Arial" w:cs="Arial"/>
          <w:b/>
          <w:sz w:val="8"/>
          <w:szCs w:val="8"/>
        </w:rPr>
      </w:pPr>
    </w:p>
    <w:p w:rsidR="00B8345E" w:rsidRDefault="00D4329B" w:rsidP="00D4329B">
      <w:pPr>
        <w:tabs>
          <w:tab w:val="left" w:pos="142"/>
          <w:tab w:val="left" w:pos="284"/>
          <w:tab w:val="left" w:pos="42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Pour </w:t>
      </w:r>
      <w:r w:rsidR="00DD62D3">
        <w:rPr>
          <w:rFonts w:ascii="Arial" w:hAnsi="Arial" w:cs="Arial"/>
        </w:rPr>
        <w:t xml:space="preserve">chaque </w:t>
      </w:r>
      <w:r w:rsidR="00DD62D3" w:rsidRPr="00262D1C">
        <w:rPr>
          <w:rFonts w:ascii="Arial" w:hAnsi="Arial" w:cs="Arial"/>
          <w:b/>
          <w:i/>
        </w:rPr>
        <w:t>fonction</w:t>
      </w:r>
      <w:r>
        <w:rPr>
          <w:rFonts w:ascii="Arial" w:hAnsi="Arial" w:cs="Arial"/>
        </w:rPr>
        <w:t xml:space="preserve"> représ</w:t>
      </w:r>
      <w:r w:rsidR="00DD62D3">
        <w:rPr>
          <w:rFonts w:ascii="Arial" w:hAnsi="Arial" w:cs="Arial"/>
        </w:rPr>
        <w:t>entée ci-dessous, il est demandé :</w:t>
      </w:r>
    </w:p>
    <w:p w:rsidR="00B8345E" w:rsidRPr="00FE52BA" w:rsidRDefault="00B8345E" w:rsidP="00B8345E">
      <w:pPr>
        <w:rPr>
          <w:rFonts w:ascii="Arial" w:hAnsi="Arial"/>
          <w:sz w:val="8"/>
          <w:szCs w:val="8"/>
        </w:rPr>
      </w:pPr>
    </w:p>
    <w:p w:rsidR="00B8345E" w:rsidRDefault="00DD62D3" w:rsidP="00B8345E">
      <w:pPr>
        <w:rPr>
          <w:rFonts w:ascii="Arial" w:hAnsi="Arial"/>
        </w:rPr>
      </w:pPr>
      <w:r>
        <w:rPr>
          <w:rFonts w:ascii="Arial" w:hAnsi="Arial"/>
        </w:rPr>
        <w:t>- de d</w:t>
      </w:r>
      <w:r w:rsidR="00B8345E">
        <w:rPr>
          <w:rFonts w:ascii="Arial" w:hAnsi="Arial"/>
        </w:rPr>
        <w:t>resser le tableau de variati</w:t>
      </w:r>
      <w:r>
        <w:rPr>
          <w:rFonts w:ascii="Arial" w:hAnsi="Arial"/>
        </w:rPr>
        <w:t>ons (avec signes de la dérivée),</w:t>
      </w:r>
    </w:p>
    <w:p w:rsidR="00D4329B" w:rsidRPr="00807C05" w:rsidRDefault="00DD62D3" w:rsidP="00D4329B">
      <w:pPr>
        <w:tabs>
          <w:tab w:val="left" w:pos="142"/>
          <w:tab w:val="left" w:pos="284"/>
          <w:tab w:val="left" w:pos="426"/>
        </w:tabs>
        <w:rPr>
          <w:rFonts w:ascii="Arial" w:hAnsi="Arial" w:cs="Arial"/>
          <w:szCs w:val="12"/>
        </w:rPr>
      </w:pPr>
      <w:r>
        <w:rPr>
          <w:rFonts w:ascii="Arial" w:hAnsi="Arial" w:cs="Arial"/>
        </w:rPr>
        <w:t>- de p</w:t>
      </w:r>
      <w:r w:rsidR="00D4329B">
        <w:rPr>
          <w:rFonts w:ascii="Arial" w:hAnsi="Arial" w:cs="Arial"/>
        </w:rPr>
        <w:t xml:space="preserve">roposer une représentation graphique </w:t>
      </w:r>
      <w:r w:rsidR="00B8345E">
        <w:rPr>
          <w:rFonts w:ascii="Arial" w:hAnsi="Arial" w:cs="Arial"/>
        </w:rPr>
        <w:t>possible de sa fonction dérivée.</w:t>
      </w:r>
    </w:p>
    <w:p w:rsidR="00870402" w:rsidRPr="004E1A67" w:rsidRDefault="00B62AE0" w:rsidP="004E1A67">
      <w:pPr>
        <w:rPr>
          <w:rFonts w:ascii="Arial" w:hAnsi="Arial" w:cs="Arial"/>
          <w:sz w:val="8"/>
          <w:szCs w:val="8"/>
        </w:rPr>
      </w:pPr>
      <w:r w:rsidRPr="00DD62D3">
        <w:rPr>
          <w:noProof/>
          <w:sz w:val="8"/>
          <w:szCs w:val="8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22860</wp:posOffset>
                </wp:positionH>
                <wp:positionV relativeFrom="paragraph">
                  <wp:posOffset>25400</wp:posOffset>
                </wp:positionV>
                <wp:extent cx="5977890" cy="3327400"/>
                <wp:effectExtent l="0" t="0" r="0" b="0"/>
                <wp:wrapTight wrapText="bothSides">
                  <wp:wrapPolygon edited="0">
                    <wp:start x="936" y="404"/>
                    <wp:lineTo x="936" y="9959"/>
                    <wp:lineTo x="7836" y="10540"/>
                    <wp:lineTo x="10816" y="10598"/>
                    <wp:lineTo x="803" y="10829"/>
                    <wp:lineTo x="803" y="21542"/>
                    <wp:lineTo x="21632" y="21542"/>
                    <wp:lineTo x="21632" y="10771"/>
                    <wp:lineTo x="21198" y="10771"/>
                    <wp:lineTo x="14065" y="10540"/>
                    <wp:lineTo x="21632" y="9959"/>
                    <wp:lineTo x="21632" y="404"/>
                    <wp:lineTo x="936" y="404"/>
                  </wp:wrapPolygon>
                </wp:wrapTight>
                <wp:docPr id="17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7890" cy="3327400"/>
                          <a:chOff x="800" y="1568"/>
                          <a:chExt cx="9680" cy="5601"/>
                        </a:xfrm>
                      </wpg:grpSpPr>
                      <wps:wsp>
                        <wps:cNvPr id="18" name="Text Box 48"/>
                        <wps:cNvSpPr txBox="1">
                          <a:spLocks/>
                        </wps:cNvSpPr>
                        <wps:spPr bwMode="auto">
                          <a:xfrm>
                            <a:off x="800" y="1568"/>
                            <a:ext cx="5475" cy="38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  <w:r w:rsidRPr="00297C28">
                                <w:rPr>
                                  <w:rFonts w:ascii="Arial" w:hAnsi="Arial"/>
                                  <w:color w:val="0000FF"/>
                                </w:rPr>
                                <w:t>A</w:t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  <w:t xml:space="preserve">        B</w:t>
                              </w: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</w:p>
                            <w:p w:rsidR="005B7626" w:rsidRPr="00297C28" w:rsidRDefault="005B7626">
                              <w:pPr>
                                <w:rPr>
                                  <w:rFonts w:ascii="Arial" w:hAnsi="Arial"/>
                                  <w:color w:val="0000FF"/>
                                </w:rPr>
                              </w:pP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>C</w:t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0000FF"/>
                                </w:rPr>
                                <w:tab/>
                                <w:t xml:space="preserve">        D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9" name="Picture 44" descr="Capture d’écran 2013-01-15 à 16"/>
                          <pic:cNvPicPr>
                            <a:picLocks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64" b="33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71" y="1692"/>
                            <a:ext cx="4315" cy="24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" name="Picture 45" descr="Capture d’écran 2013-01-15 à 17"/>
                          <pic:cNvPicPr>
                            <a:picLocks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599" r="3806" b="101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19" y="1686"/>
                            <a:ext cx="4361" cy="24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1" name="Picture 46" descr="Capture d’écran 2013-01-15 à 17"/>
                          <pic:cNvPicPr>
                            <a:picLocks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663" r="5443" b="65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03" y="4397"/>
                            <a:ext cx="4361" cy="27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" name="Picture 47" descr="Capture d’écran 2013-01-15 à 17"/>
                          <pic:cNvPicPr>
                            <a:picLocks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65" t="7327" r="10184" b="104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08" y="4412"/>
                            <a:ext cx="4361" cy="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" o:spid="_x0000_s1052" style="position:absolute;margin-left:-1.8pt;margin-top:2pt;width:470.7pt;height:262pt;z-index:251655680" coordorigin="800,1568" coordsize="9680,5601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">
                <v:shape id="Text Box 48" o:spid="_x0000_s1053" type="#_x0000_t202" style="position:absolute;left:800;top:1568;width:5475;height:387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" filled="f" stroked="f">
                  <v:path arrowok="t"/>
                  <v:textbox inset=",7.2pt,,7.2pt">
                    <w:txbxContent>
                      <w:p w:rsidR="005B7626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  <w:r w:rsidRPr="00297C28">
                          <w:rPr>
                            <w:rFonts w:ascii="Arial" w:hAnsi="Arial"/>
                            <w:color w:val="0000FF"/>
                          </w:rPr>
                          <w:t>A</w:t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  <w:t xml:space="preserve">        B</w:t>
                        </w: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</w:p>
                      <w:p w:rsidR="005B7626" w:rsidRPr="00297C28" w:rsidRDefault="005B7626">
                        <w:pPr>
                          <w:rPr>
                            <w:rFonts w:ascii="Arial" w:hAnsi="Arial"/>
                            <w:color w:val="0000FF"/>
                          </w:rPr>
                        </w:pPr>
                        <w:r>
                          <w:rPr>
                            <w:rFonts w:ascii="Arial" w:hAnsi="Arial"/>
                            <w:color w:val="0000FF"/>
                          </w:rPr>
                          <w:t>C</w:t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0000FF"/>
                          </w:rPr>
                          <w:tab/>
                          <w:t xml:space="preserve">        D</w:t>
                        </w:r>
                      </w:p>
                    </w:txbxContent>
                  </v:textbox>
                </v:shape>
                <v:shape id="Picture 44" o:spid="_x0000_s1054" type="#_x0000_t75" alt="Capture d’écran 2013-01-15 à 16" style="position:absolute;left:1271;top:1692;width:4315;height:245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" stroked="t" strokecolor="blue" strokeweight=".5pt">
                  <v:imagedata r:id="rId54" o:title="Capture d’écran 2013-01-15 à 16" croptop="2598f" cropbottom="2227f"/>
                  <v:path arrowok="t"/>
                  <o:lock v:ext="edit" aspectratio="f"/>
                </v:shape>
                <v:shape id="Picture 45" o:spid="_x0000_s1055" type="#_x0000_t75" alt="Capture d’écran 2013-01-15 à 17" style="position:absolute;left:6119;top:1686;width:4361;height:245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" stroked="t" strokecolor="blue">
                  <v:imagedata r:id="rId55" o:title="Capture d’écran 2013-01-15 à 17" croptop="4325f" cropbottom="6653f" cropright="2494f"/>
                  <v:path arrowok="t"/>
                  <o:lock v:ext="edit" aspectratio="f"/>
                </v:shape>
                <v:shape id="Picture 46" o:spid="_x0000_s1056" type="#_x0000_t75" alt="Capture d’écran 2013-01-15 à 17" style="position:absolute;left:6103;top:4397;width:4361;height:2772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" stroked="t" strokecolor="blue">
                  <v:imagedata r:id="rId56" o:title="Capture d’écran 2013-01-15 à 17" croptop="8299f" cropbottom="4293f" cropright="3567f"/>
                  <v:path arrowok="t"/>
                  <o:lock v:ext="edit" aspectratio="f"/>
                </v:shape>
                <v:shape id="Picture 47" o:spid="_x0000_s1057" type="#_x0000_t75" alt="Capture d’écran 2013-01-15 à 17" style="position:absolute;left:1208;top:4412;width:4361;height:275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" stroked="t" strokecolor="blue">
                  <v:imagedata r:id="rId57" o:title="Capture d’écran 2013-01-15 à 17" croptop="4802f" cropbottom="6831f" cropleft="2926f" cropright="6674f"/>
                  <v:path arrowok="t"/>
                  <o:lock v:ext="edit" aspectratio="f"/>
                </v:shape>
                <w10:wrap type="tight"/>
              </v:group>
            </w:pict>
          </mc:Fallback>
        </mc:AlternateContent>
      </w:r>
    </w:p>
    <w:p w:rsidR="00DD62D3" w:rsidRDefault="00DD62D3" w:rsidP="00DD62D3">
      <w:pPr>
        <w:rPr>
          <w:rFonts w:ascii="Arial" w:hAnsi="Arial" w:cs="Arial"/>
          <w:b/>
          <w:sz w:val="28"/>
          <w:szCs w:val="28"/>
        </w:rPr>
      </w:pPr>
      <w:r w:rsidRPr="00FE52BA">
        <w:rPr>
          <w:rFonts w:ascii="Arial" w:hAnsi="Arial" w:cs="Arial"/>
          <w:b/>
          <w:sz w:val="28"/>
          <w:szCs w:val="28"/>
        </w:rPr>
        <w:t xml:space="preserve">PARTIE </w:t>
      </w:r>
      <w:r>
        <w:rPr>
          <w:rFonts w:ascii="Arial" w:hAnsi="Arial" w:cs="Arial"/>
          <w:b/>
          <w:sz w:val="28"/>
          <w:szCs w:val="28"/>
        </w:rPr>
        <w:t>4</w:t>
      </w:r>
    </w:p>
    <w:p w:rsidR="00DD62D3" w:rsidRPr="00870402" w:rsidRDefault="00DD62D3" w:rsidP="00DD62D3">
      <w:pPr>
        <w:rPr>
          <w:rFonts w:ascii="Arial" w:hAnsi="Arial" w:cs="Arial"/>
          <w:b/>
          <w:sz w:val="8"/>
          <w:szCs w:val="8"/>
        </w:rPr>
      </w:pPr>
    </w:p>
    <w:p w:rsidR="00D4329B" w:rsidRPr="00807C05" w:rsidRDefault="00B62AE0" w:rsidP="00D4329B">
      <w:pPr>
        <w:tabs>
          <w:tab w:val="left" w:pos="142"/>
          <w:tab w:val="left" w:pos="284"/>
          <w:tab w:val="left" w:pos="426"/>
        </w:tabs>
        <w:rPr>
          <w:rFonts w:ascii="Arial" w:hAnsi="Arial" w:cs="Arial"/>
          <w:szCs w:val="1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181610</wp:posOffset>
                </wp:positionH>
                <wp:positionV relativeFrom="paragraph">
                  <wp:posOffset>302260</wp:posOffset>
                </wp:positionV>
                <wp:extent cx="5899785" cy="3651885"/>
                <wp:effectExtent l="0" t="0" r="0" b="0"/>
                <wp:wrapTight wrapText="bothSides">
                  <wp:wrapPolygon edited="0">
                    <wp:start x="811" y="586"/>
                    <wp:lineTo x="811" y="11226"/>
                    <wp:lineTo x="5780" y="11598"/>
                    <wp:lineTo x="10815" y="11651"/>
                    <wp:lineTo x="4596" y="11917"/>
                    <wp:lineTo x="4596" y="21547"/>
                    <wp:lineTo x="18185" y="21547"/>
                    <wp:lineTo x="18185" y="11917"/>
                    <wp:lineTo x="10815" y="11651"/>
                    <wp:lineTo x="16260" y="11598"/>
                    <wp:lineTo x="21633" y="11226"/>
                    <wp:lineTo x="21633" y="586"/>
                    <wp:lineTo x="811" y="586"/>
                  </wp:wrapPolygon>
                </wp:wrapTight>
                <wp:docPr id="12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99785" cy="3651885"/>
                          <a:chOff x="848" y="7936"/>
                          <a:chExt cx="9584" cy="6084"/>
                        </a:xfrm>
                      </wpg:grpSpPr>
                      <wps:wsp>
                        <wps:cNvPr id="13" name="Text Box 55"/>
                        <wps:cNvSpPr txBox="1">
                          <a:spLocks/>
                        </wps:cNvSpPr>
                        <wps:spPr bwMode="auto">
                          <a:xfrm>
                            <a:off x="848" y="7936"/>
                            <a:ext cx="5600" cy="3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  <w:r w:rsidRPr="005779E6">
                                <w:rPr>
                                  <w:rFonts w:ascii="Arial" w:hAnsi="Arial"/>
                                  <w:color w:val="FF0000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color w:val="FF0000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FF0000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FF0000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FF0000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FF0000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FF0000"/>
                                </w:rPr>
                                <w:tab/>
                                <w:t xml:space="preserve">        2</w:t>
                              </w: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</w:p>
                            <w:p w:rsidR="005B7626" w:rsidRPr="005779E6" w:rsidRDefault="005B7626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  <w:r>
                                <w:rPr>
                                  <w:rFonts w:ascii="Arial" w:hAnsi="Arial"/>
                                  <w:color w:val="FF0000"/>
                                </w:rPr>
                                <w:tab/>
                              </w:r>
                              <w:r>
                                <w:rPr>
                                  <w:rFonts w:ascii="Arial" w:hAnsi="Arial"/>
                                  <w:color w:val="FF0000"/>
                                </w:rPr>
                                <w:tab/>
                                <w:t xml:space="preserve">    3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" name="Picture 52" descr="Capture d’écran 2013-01-15 à 17"/>
                          <pic:cNvPicPr>
                            <a:picLocks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70" t="12669" r="4698" b="31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44" y="8112"/>
                            <a:ext cx="4288" cy="29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" name="Picture 53" descr="Capture d’écran 2013-01-15 à 17"/>
                          <pic:cNvPicPr>
                            <a:picLocks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0" t="16225" r="105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48" y="8112"/>
                            <a:ext cx="4329" cy="29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" name="Picture 54" descr="Capture d’écran 2013-01-15 à 17"/>
                          <pic:cNvPicPr>
                            <a:picLocks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28" y="11328"/>
                            <a:ext cx="5952" cy="26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" o:spid="_x0000_s1058" style="position:absolute;margin-left:-14.3pt;margin-top:23.8pt;width:464.55pt;height:287.55pt;z-index:251656704" coordorigin="848,7936" coordsize="9584,6084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">
                <v:shape id="Text Box 55" o:spid="_x0000_s1059" type="#_x0000_t202" style="position:absolute;left:848;top:7936;width:5600;height:395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" filled="f" stroked="f">
                  <v:path arrowok="t"/>
                  <v:textbox inset=",7.2pt,,7.2pt">
                    <w:txbxContent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  <w:r w:rsidRPr="005779E6">
                          <w:rPr>
                            <w:rFonts w:ascii="Arial" w:hAnsi="Arial"/>
                            <w:color w:val="FF0000"/>
                          </w:rPr>
                          <w:t>1</w:t>
                        </w:r>
                        <w:r>
                          <w:rPr>
                            <w:rFonts w:ascii="Arial" w:hAnsi="Arial"/>
                            <w:color w:val="FF0000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FF0000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FF0000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FF0000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FF0000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FF0000"/>
                          </w:rPr>
                          <w:tab/>
                          <w:t xml:space="preserve">        2</w:t>
                        </w: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</w:p>
                      <w:p w:rsidR="005B7626" w:rsidRPr="005779E6" w:rsidRDefault="005B7626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  <w:r>
                          <w:rPr>
                            <w:rFonts w:ascii="Arial" w:hAnsi="Arial"/>
                            <w:color w:val="FF0000"/>
                          </w:rPr>
                          <w:tab/>
                        </w:r>
                        <w:r>
                          <w:rPr>
                            <w:rFonts w:ascii="Arial" w:hAnsi="Arial"/>
                            <w:color w:val="FF0000"/>
                          </w:rPr>
                          <w:tab/>
                          <w:t xml:space="preserve">    3</w:t>
                        </w:r>
                      </w:p>
                    </w:txbxContent>
                  </v:textbox>
                </v:shape>
                <v:shape id="Picture 52" o:spid="_x0000_s1060" type="#_x0000_t75" alt="Capture d’écran 2013-01-15 à 17" style="position:absolute;left:6144;top:8112;width:4288;height:2976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" stroked="t" strokecolor="red">
                  <v:imagedata r:id="rId61" o:title="Capture d’écran 2013-01-15 à 17" croptop="8303f" cropbottom="2076f" cropleft="3519f" cropright="3079f"/>
                  <v:path arrowok="t"/>
                  <o:lock v:ext="edit" aspectratio="f"/>
                </v:shape>
                <v:shape id="Picture 53" o:spid="_x0000_s1061" type="#_x0000_t75" alt="Capture d’écran 2013-01-15 à 17" style="position:absolute;left:1248;top:8112;width:4329;height:2974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" stroked="t" strokecolor="red">
                  <v:imagedata r:id="rId62" o:title="Capture d’écran 2013-01-15 à 17" croptop="10633f" cropleft="216f" cropright="6908f"/>
                  <v:path arrowok="t"/>
                  <o:lock v:ext="edit" aspectratio="f"/>
                </v:shape>
                <v:shape id="Picture 54" o:spid="_x0000_s1062" type="#_x0000_t75" alt="Capture d’écran 2013-01-15 à 17" style="position:absolute;left:2928;top:11328;width:5952;height:2692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" stroked="t" strokecolor="red">
                  <v:imagedata r:id="rId63" o:title="Capture d’écran 2013-01-15 à 17"/>
                  <v:path arrowok="t"/>
                  <o:lock v:ext="edit" aspectratio="f"/>
                </v:shape>
                <w10:wrap type="tight"/>
              </v:group>
            </w:pict>
          </mc:Fallback>
        </mc:AlternateContent>
      </w:r>
      <w:r w:rsidR="0002271D">
        <w:rPr>
          <w:rFonts w:ascii="Arial" w:hAnsi="Arial" w:cs="Arial"/>
        </w:rPr>
        <w:t xml:space="preserve">Pour chaque </w:t>
      </w:r>
      <w:r w:rsidR="0002271D" w:rsidRPr="00262D1C">
        <w:rPr>
          <w:rFonts w:ascii="Arial" w:hAnsi="Arial" w:cs="Arial"/>
          <w:b/>
          <w:i/>
        </w:rPr>
        <w:t xml:space="preserve">fonction </w:t>
      </w:r>
      <w:r w:rsidR="00262D1C" w:rsidRPr="00262D1C">
        <w:rPr>
          <w:rFonts w:ascii="Arial" w:hAnsi="Arial" w:cs="Arial"/>
          <w:b/>
          <w:i/>
        </w:rPr>
        <w:t>dérivée</w:t>
      </w:r>
      <w:r w:rsidR="00262D1C">
        <w:rPr>
          <w:rFonts w:ascii="Arial" w:hAnsi="Arial" w:cs="Arial"/>
        </w:rPr>
        <w:t xml:space="preserve"> </w:t>
      </w:r>
      <w:r w:rsidR="0002271D">
        <w:rPr>
          <w:rFonts w:ascii="Arial" w:hAnsi="Arial" w:cs="Arial"/>
        </w:rPr>
        <w:t>représentée ci-dessous</w:t>
      </w:r>
      <w:r w:rsidR="00D4329B">
        <w:rPr>
          <w:rFonts w:ascii="Arial" w:hAnsi="Arial" w:cs="Arial"/>
          <w:szCs w:val="12"/>
        </w:rPr>
        <w:t xml:space="preserve">, </w:t>
      </w:r>
      <w:r w:rsidR="00D4329B">
        <w:rPr>
          <w:rFonts w:ascii="Arial" w:hAnsi="Arial" w:cs="Arial"/>
        </w:rPr>
        <w:t xml:space="preserve">proposer une </w:t>
      </w:r>
      <w:r w:rsidR="00262D1C">
        <w:rPr>
          <w:rFonts w:ascii="Arial" w:hAnsi="Arial" w:cs="Arial"/>
        </w:rPr>
        <w:t>courbe</w:t>
      </w:r>
      <w:r w:rsidR="00D4329B">
        <w:rPr>
          <w:rFonts w:ascii="Arial" w:hAnsi="Arial" w:cs="Arial"/>
        </w:rPr>
        <w:t xml:space="preserve"> possible </w:t>
      </w:r>
      <w:r w:rsidR="00262D1C">
        <w:rPr>
          <w:rFonts w:ascii="Arial" w:hAnsi="Arial" w:cs="Arial"/>
        </w:rPr>
        <w:t>de la fonction</w:t>
      </w:r>
      <w:r w:rsidR="0002271D">
        <w:rPr>
          <w:rFonts w:ascii="Arial" w:hAnsi="Arial" w:cs="Arial"/>
        </w:rPr>
        <w:t xml:space="preserve"> </w:t>
      </w:r>
      <w:r w:rsidR="00262D1C">
        <w:rPr>
          <w:rFonts w:ascii="Arial" w:hAnsi="Arial" w:cs="Arial"/>
        </w:rPr>
        <w:t>qui lui correspond</w:t>
      </w:r>
      <w:r w:rsidR="0002271D">
        <w:rPr>
          <w:rFonts w:ascii="Arial" w:hAnsi="Arial" w:cs="Arial"/>
        </w:rPr>
        <w:t>.</w:t>
      </w:r>
    </w:p>
    <w:p w:rsidR="00D4329B" w:rsidRDefault="00D4329B" w:rsidP="00D4329B">
      <w:pPr>
        <w:rPr>
          <w:rFonts w:ascii="Arial" w:hAnsi="Arial" w:cs="Arial"/>
        </w:rPr>
      </w:pPr>
    </w:p>
    <w:p w:rsidR="00D4329B" w:rsidRDefault="00D4329B" w:rsidP="00D4329B">
      <w:pPr>
        <w:rPr>
          <w:rFonts w:ascii="Arial" w:hAnsi="Arial" w:cs="Arial"/>
        </w:rPr>
      </w:pPr>
    </w:p>
    <w:p w:rsidR="00D4329B" w:rsidRDefault="00D4329B" w:rsidP="00D4329B">
      <w:pPr>
        <w:rPr>
          <w:rFonts w:ascii="Arial" w:hAnsi="Arial" w:cs="Arial"/>
        </w:rPr>
      </w:pPr>
    </w:p>
    <w:p w:rsidR="00D4329B" w:rsidRDefault="00D4329B" w:rsidP="00D4329B">
      <w:pPr>
        <w:rPr>
          <w:rFonts w:ascii="Arial" w:hAnsi="Arial" w:cs="Arial"/>
        </w:rPr>
      </w:pPr>
    </w:p>
    <w:p w:rsidR="00D4329B" w:rsidRDefault="00D4329B" w:rsidP="00D4329B">
      <w:pPr>
        <w:rPr>
          <w:rFonts w:ascii="Arial" w:hAnsi="Arial" w:cs="Arial"/>
        </w:rPr>
      </w:pPr>
    </w:p>
    <w:p w:rsidR="00D4329B" w:rsidRPr="004828C4" w:rsidRDefault="00B62AE0" w:rsidP="00D4329B">
      <w:pPr>
        <w:rPr>
          <w:rFonts w:ascii="Arial" w:hAnsi="Arial" w:cs="Arial"/>
        </w:rPr>
      </w:pPr>
      <w:bookmarkStart w:id="0" w:name="_GoBack"/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765810</wp:posOffset>
                </wp:positionH>
                <wp:positionV relativeFrom="paragraph">
                  <wp:posOffset>2781663</wp:posOffset>
                </wp:positionV>
                <wp:extent cx="4763770" cy="941705"/>
                <wp:effectExtent l="0" t="0" r="0" b="0"/>
                <wp:wrapNone/>
                <wp:docPr id="9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0" name="Picture 61"/>
                          <pic:cNvPicPr>
                            <a:picLocks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" name="Text Box 62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B7626" w:rsidRPr="003B1847" w:rsidRDefault="005B7626" w:rsidP="00870402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5B7626" w:rsidRDefault="005B7626" w:rsidP="00870402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65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:rsidR="005B7626" w:rsidRPr="00074971" w:rsidRDefault="005B7626" w:rsidP="00870402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" o:spid="_x0000_s1063" style="position:absolute;margin-left:60.3pt;margin-top:219.05pt;width:375.1pt;height:74.15pt;z-index:251658752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">
                <v:shape id="Picture 61" o:spid="_x0000_s1064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">
                  <v:imagedata r:id="rId66" o:title=""/>
                  <v:path arrowok="t"/>
                  <o:lock v:ext="edit" aspectratio="f"/>
                </v:shape>
                <v:shape id="Text Box 62" o:spid="_x0000_s1065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" filled="f" stroked="f">
                  <v:path arrowok="t"/>
                  <v:textbox>
                    <w:txbxContent>
                      <w:p w:rsidR="005B7626" w:rsidRPr="003B1847" w:rsidRDefault="005B7626" w:rsidP="00870402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5B7626" w:rsidRDefault="005B7626" w:rsidP="00870402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67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5B7626" w:rsidRPr="00074971" w:rsidRDefault="005B7626" w:rsidP="00870402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bookmarkEnd w:id="0"/>
    </w:p>
    <w:sectPr w:rsidR="00D4329B" w:rsidRPr="004828C4" w:rsidSect="00DD62D3">
      <w:footerReference w:type="default" r:id="rId68"/>
      <w:pgSz w:w="11900" w:h="16840"/>
      <w:pgMar w:top="993" w:right="985" w:bottom="1135" w:left="1134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659B" w:rsidRDefault="00A7659B" w:rsidP="00D4329B">
      <w:r>
        <w:separator/>
      </w:r>
    </w:p>
  </w:endnote>
  <w:endnote w:type="continuationSeparator" w:id="0">
    <w:p w:rsidR="00A7659B" w:rsidRDefault="00A7659B" w:rsidP="00D432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B7626" w:rsidRPr="00FD07D2" w:rsidRDefault="005B7626" w:rsidP="00D4329B">
    <w:pPr>
      <w:pStyle w:val="Pieddepage"/>
      <w:jc w:val="center"/>
      <w:rPr>
        <w:i/>
      </w:rPr>
    </w:pPr>
    <w:r w:rsidRPr="003646FC">
      <w:rPr>
        <w:i/>
        <w:sz w:val="24"/>
      </w:rPr>
      <w:t>Yvan Monka – Académie de Strasbourg –</w:t>
    </w:r>
    <w:r w:rsidRPr="003646FC">
      <w:rPr>
        <w:i/>
        <w:sz w:val="24"/>
      </w:rPr>
      <w:t xml:space="preserve"> </w:t>
    </w:r>
    <w:hyperlink r:id="rId1" w:history="1">
      <w:r w:rsidRPr="003646FC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659B" w:rsidRDefault="00A7659B" w:rsidP="00D4329B">
      <w:r>
        <w:separator/>
      </w:r>
    </w:p>
  </w:footnote>
  <w:footnote w:type="continuationSeparator" w:id="0">
    <w:p w:rsidR="00A7659B" w:rsidRDefault="00A7659B" w:rsidP="00D432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E6A33"/>
    <w:multiLevelType w:val="hybridMultilevel"/>
    <w:tmpl w:val="0B9220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E3247C"/>
    <w:multiLevelType w:val="multilevel"/>
    <w:tmpl w:val="2C7CD8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D06319"/>
    <w:multiLevelType w:val="hybridMultilevel"/>
    <w:tmpl w:val="3C52A81A"/>
    <w:lvl w:ilvl="0" w:tplc="4F8E5CD2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" w15:restartNumberingAfterBreak="0">
    <w:nsid w:val="1E0A1C59"/>
    <w:multiLevelType w:val="hybridMultilevel"/>
    <w:tmpl w:val="11F44088"/>
    <w:lvl w:ilvl="0" w:tplc="5AF4B632">
      <w:start w:val="2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268E5F8A"/>
    <w:multiLevelType w:val="hybridMultilevel"/>
    <w:tmpl w:val="ADC614B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810895BC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6AD54AF"/>
    <w:multiLevelType w:val="hybridMultilevel"/>
    <w:tmpl w:val="1C42861C"/>
    <w:lvl w:ilvl="0" w:tplc="2C8C68A2">
      <w:start w:val="1"/>
      <w:numFmt w:val="decimalZero"/>
      <w:lvlText w:val="%1."/>
      <w:lvlJc w:val="left"/>
      <w:pPr>
        <w:ind w:left="720" w:hanging="360"/>
      </w:pPr>
      <w:rPr>
        <w:rFonts w:hint="default"/>
        <w:b/>
        <w:i w:val="0"/>
        <w:color w:val="C00000"/>
        <w:sz w:val="3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2EA1571"/>
    <w:multiLevelType w:val="hybridMultilevel"/>
    <w:tmpl w:val="FFD2D0F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F382A46"/>
    <w:multiLevelType w:val="hybridMultilevel"/>
    <w:tmpl w:val="96DAA312"/>
    <w:lvl w:ilvl="0" w:tplc="B9DE1E4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F434F8E"/>
    <w:multiLevelType w:val="hybridMultilevel"/>
    <w:tmpl w:val="8DD24830"/>
    <w:lvl w:ilvl="0" w:tplc="8612E382">
      <w:start w:val="1"/>
      <w:numFmt w:val="decimal"/>
      <w:lvlText w:val="%1)"/>
      <w:lvlJc w:val="left"/>
      <w:pPr>
        <w:ind w:left="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7"/>
  </w:num>
  <w:num w:numId="6">
    <w:abstractNumId w:val="1"/>
  </w:num>
  <w:num w:numId="7">
    <w:abstractNumId w:val="3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07D2"/>
    <w:rsid w:val="0002271D"/>
    <w:rsid w:val="00213870"/>
    <w:rsid w:val="00262D1C"/>
    <w:rsid w:val="00407EE3"/>
    <w:rsid w:val="004E1A67"/>
    <w:rsid w:val="005179CF"/>
    <w:rsid w:val="005B7626"/>
    <w:rsid w:val="005D0D96"/>
    <w:rsid w:val="00765C4A"/>
    <w:rsid w:val="007C521F"/>
    <w:rsid w:val="00870402"/>
    <w:rsid w:val="009D4C38"/>
    <w:rsid w:val="009D7E1B"/>
    <w:rsid w:val="00A7659B"/>
    <w:rsid w:val="00AF2D6E"/>
    <w:rsid w:val="00B62AE0"/>
    <w:rsid w:val="00B8345E"/>
    <w:rsid w:val="00CA4BAC"/>
    <w:rsid w:val="00D4329B"/>
    <w:rsid w:val="00DD62D3"/>
    <w:rsid w:val="00FE52BA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0C5661C"/>
  <w14:defaultImageDpi w14:val="300"/>
  <w15:chartTrackingRefBased/>
  <w15:docId w15:val="{3B2B0D8E-7A0B-0E48-9C9B-C8F2DE8FEB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fr-FR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D07D2"/>
    <w:rPr>
      <w:rFonts w:ascii="Times New Roman" w:eastAsia="Times New Roman" w:hAnsi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D07D2"/>
    <w:rPr>
      <w:rFonts w:ascii="Lucida Grande" w:hAnsi="Lucida Grande"/>
      <w:sz w:val="18"/>
      <w:szCs w:val="18"/>
      <w:lang w:val="x-none"/>
    </w:rPr>
  </w:style>
  <w:style w:type="character" w:customStyle="1" w:styleId="TextedebullesCar">
    <w:name w:val="Texte de bulles Car"/>
    <w:link w:val="Textedebulles"/>
    <w:uiPriority w:val="99"/>
    <w:semiHidden/>
    <w:rsid w:val="00FD07D2"/>
    <w:rPr>
      <w:rFonts w:ascii="Lucida Grande" w:eastAsia="Times New Roman" w:hAnsi="Lucida Grande" w:cs="Lucida Grande"/>
      <w:sz w:val="18"/>
      <w:szCs w:val="18"/>
      <w:lang w:eastAsia="fr-FR"/>
    </w:rPr>
  </w:style>
  <w:style w:type="character" w:styleId="Lienhypertexte">
    <w:name w:val="Hyperlink"/>
    <w:rsid w:val="00FD07D2"/>
    <w:rPr>
      <w:color w:val="0000FF"/>
      <w:u w:val="single"/>
    </w:rPr>
  </w:style>
  <w:style w:type="paragraph" w:styleId="En-tte">
    <w:name w:val="header"/>
    <w:basedOn w:val="Normal"/>
    <w:link w:val="En-tteCar"/>
    <w:uiPriority w:val="99"/>
    <w:unhideWhenUsed/>
    <w:rsid w:val="00FD07D2"/>
    <w:pPr>
      <w:tabs>
        <w:tab w:val="center" w:pos="4536"/>
        <w:tab w:val="right" w:pos="9072"/>
      </w:tabs>
    </w:pPr>
    <w:rPr>
      <w:sz w:val="20"/>
      <w:szCs w:val="20"/>
      <w:lang w:val="x-none"/>
    </w:rPr>
  </w:style>
  <w:style w:type="character" w:customStyle="1" w:styleId="En-tteCar">
    <w:name w:val="En-tête Car"/>
    <w:link w:val="En-tte"/>
    <w:uiPriority w:val="99"/>
    <w:rsid w:val="00FD07D2"/>
    <w:rPr>
      <w:rFonts w:ascii="Times New Roman" w:eastAsia="Times New Roman" w:hAnsi="Times New Roman" w:cs="Times New Roman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FD07D2"/>
    <w:pPr>
      <w:tabs>
        <w:tab w:val="center" w:pos="4536"/>
        <w:tab w:val="right" w:pos="9072"/>
      </w:tabs>
    </w:pPr>
    <w:rPr>
      <w:sz w:val="20"/>
      <w:szCs w:val="20"/>
      <w:lang w:val="x-none"/>
    </w:rPr>
  </w:style>
  <w:style w:type="character" w:customStyle="1" w:styleId="PieddepageCar">
    <w:name w:val="Pied de page Car"/>
    <w:link w:val="Pieddepage"/>
    <w:uiPriority w:val="99"/>
    <w:rsid w:val="00FD07D2"/>
    <w:rPr>
      <w:rFonts w:ascii="Times New Roman" w:eastAsia="Times New Roman" w:hAnsi="Times New Roman" w:cs="Times New Roman"/>
      <w:lang w:eastAsia="fr-FR"/>
    </w:rPr>
  </w:style>
  <w:style w:type="table" w:styleId="Grilledutableau">
    <w:name w:val="Table Grid"/>
    <w:basedOn w:val="TableauNormal"/>
    <w:uiPriority w:val="59"/>
    <w:rsid w:val="00765C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63" Type="http://schemas.openxmlformats.org/officeDocument/2006/relationships/image" Target="media/image55.png"/><Relationship Id="rId68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66" Type="http://schemas.openxmlformats.org/officeDocument/2006/relationships/image" Target="media/image57.png"/><Relationship Id="rId5" Type="http://schemas.openxmlformats.org/officeDocument/2006/relationships/footnotes" Target="footnotes.xml"/><Relationship Id="rId61" Type="http://schemas.openxmlformats.org/officeDocument/2006/relationships/image" Target="media/image53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8.png"/><Relationship Id="rId64" Type="http://schemas.openxmlformats.org/officeDocument/2006/relationships/image" Target="media/image56.png"/><Relationship Id="rId69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image" Target="media/image51.png"/><Relationship Id="rId67" Type="http://schemas.openxmlformats.org/officeDocument/2006/relationships/hyperlink" Target="http://www.maths-et-tiques.fr/index.php/mentions-legales" TargetMode="External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54" Type="http://schemas.openxmlformats.org/officeDocument/2006/relationships/image" Target="media/image46.png"/><Relationship Id="rId62" Type="http://schemas.openxmlformats.org/officeDocument/2006/relationships/image" Target="media/image54.png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10" Type="http://schemas.openxmlformats.org/officeDocument/2006/relationships/image" Target="media/image3.emf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hyperlink" Target="http://www.maths-et-tiques.fr/index.php/mentions-legales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31.png"/><Relationship Id="rId34" Type="http://schemas.openxmlformats.org/officeDocument/2006/relationships/image" Target="media/image26.png"/><Relationship Id="rId50" Type="http://schemas.openxmlformats.org/officeDocument/2006/relationships/image" Target="media/image42.png"/><Relationship Id="rId55" Type="http://schemas.openxmlformats.org/officeDocument/2006/relationships/image" Target="media/image47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50</Words>
  <Characters>1381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8</CharactersWithSpaces>
  <SharedDoc>false</SharedDoc>
  <HLinks>
    <vt:vector size="192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00892</vt:i4>
      </vt:variant>
      <vt:variant>
        <vt:i4>2866</vt:i4>
      </vt:variant>
      <vt:variant>
        <vt:i4>1027</vt:i4>
      </vt:variant>
      <vt:variant>
        <vt:i4>1</vt:i4>
      </vt:variant>
      <vt:variant>
        <vt:lpwstr>Capture d’écran 2016-05-03 à 15</vt:lpwstr>
      </vt:variant>
      <vt:variant>
        <vt:lpwstr/>
      </vt:variant>
      <vt:variant>
        <vt:i4>544800892</vt:i4>
      </vt:variant>
      <vt:variant>
        <vt:i4>2878</vt:i4>
      </vt:variant>
      <vt:variant>
        <vt:i4>1028</vt:i4>
      </vt:variant>
      <vt:variant>
        <vt:i4>1</vt:i4>
      </vt:variant>
      <vt:variant>
        <vt:lpwstr>Capture d’écran 2016-05-03 à 15</vt:lpwstr>
      </vt:variant>
      <vt:variant>
        <vt:lpwstr/>
      </vt:variant>
      <vt:variant>
        <vt:i4>544800892</vt:i4>
      </vt:variant>
      <vt:variant>
        <vt:i4>2886</vt:i4>
      </vt:variant>
      <vt:variant>
        <vt:i4>1029</vt:i4>
      </vt:variant>
      <vt:variant>
        <vt:i4>1</vt:i4>
      </vt:variant>
      <vt:variant>
        <vt:lpwstr>Capture d’écran 2016-05-03 à 15</vt:lpwstr>
      </vt:variant>
      <vt:variant>
        <vt:lpwstr/>
      </vt:variant>
      <vt:variant>
        <vt:i4>544800892</vt:i4>
      </vt:variant>
      <vt:variant>
        <vt:i4>2897</vt:i4>
      </vt:variant>
      <vt:variant>
        <vt:i4>1030</vt:i4>
      </vt:variant>
      <vt:variant>
        <vt:i4>1</vt:i4>
      </vt:variant>
      <vt:variant>
        <vt:lpwstr>Capture d’écran 2016-05-03 à 15</vt:lpwstr>
      </vt:variant>
      <vt:variant>
        <vt:lpwstr/>
      </vt:variant>
      <vt:variant>
        <vt:i4>544800892</vt:i4>
      </vt:variant>
      <vt:variant>
        <vt:i4>2905</vt:i4>
      </vt:variant>
      <vt:variant>
        <vt:i4>1031</vt:i4>
      </vt:variant>
      <vt:variant>
        <vt:i4>1</vt:i4>
      </vt:variant>
      <vt:variant>
        <vt:lpwstr>Capture d’écran 2016-05-03 à 15</vt:lpwstr>
      </vt:variant>
      <vt:variant>
        <vt:lpwstr/>
      </vt:variant>
      <vt:variant>
        <vt:i4>544800892</vt:i4>
      </vt:variant>
      <vt:variant>
        <vt:i4>2917</vt:i4>
      </vt:variant>
      <vt:variant>
        <vt:i4>1032</vt:i4>
      </vt:variant>
      <vt:variant>
        <vt:i4>1</vt:i4>
      </vt:variant>
      <vt:variant>
        <vt:lpwstr>Capture d’écran 2016-05-03 à 15</vt:lpwstr>
      </vt:variant>
      <vt:variant>
        <vt:lpwstr/>
      </vt:variant>
      <vt:variant>
        <vt:i4>544997500</vt:i4>
      </vt:variant>
      <vt:variant>
        <vt:i4>-1</vt:i4>
      </vt:variant>
      <vt:variant>
        <vt:i4>1068</vt:i4>
      </vt:variant>
      <vt:variant>
        <vt:i4>1</vt:i4>
      </vt:variant>
      <vt:variant>
        <vt:lpwstr>Capture d’écran 2013-01-15 à 16</vt:lpwstr>
      </vt:variant>
      <vt:variant>
        <vt:lpwstr/>
      </vt:variant>
      <vt:variant>
        <vt:i4>544997501</vt:i4>
      </vt:variant>
      <vt:variant>
        <vt:i4>-1</vt:i4>
      </vt:variant>
      <vt:variant>
        <vt:i4>1069</vt:i4>
      </vt:variant>
      <vt:variant>
        <vt:i4>1</vt:i4>
      </vt:variant>
      <vt:variant>
        <vt:lpwstr>Capture d’écran 2013-01-15 à 17</vt:lpwstr>
      </vt:variant>
      <vt:variant>
        <vt:lpwstr/>
      </vt:variant>
      <vt:variant>
        <vt:i4>544997501</vt:i4>
      </vt:variant>
      <vt:variant>
        <vt:i4>-1</vt:i4>
      </vt:variant>
      <vt:variant>
        <vt:i4>1070</vt:i4>
      </vt:variant>
      <vt:variant>
        <vt:i4>1</vt:i4>
      </vt:variant>
      <vt:variant>
        <vt:lpwstr>Capture d’écran 2013-01-15 à 17</vt:lpwstr>
      </vt:variant>
      <vt:variant>
        <vt:lpwstr/>
      </vt:variant>
      <vt:variant>
        <vt:i4>544997501</vt:i4>
      </vt:variant>
      <vt:variant>
        <vt:i4>-1</vt:i4>
      </vt:variant>
      <vt:variant>
        <vt:i4>1071</vt:i4>
      </vt:variant>
      <vt:variant>
        <vt:i4>1</vt:i4>
      </vt:variant>
      <vt:variant>
        <vt:lpwstr>Capture d’écran 2013-01-15 à 17</vt:lpwstr>
      </vt:variant>
      <vt:variant>
        <vt:lpwstr/>
      </vt:variant>
      <vt:variant>
        <vt:i4>544997501</vt:i4>
      </vt:variant>
      <vt:variant>
        <vt:i4>-1</vt:i4>
      </vt:variant>
      <vt:variant>
        <vt:i4>1076</vt:i4>
      </vt:variant>
      <vt:variant>
        <vt:i4>1</vt:i4>
      </vt:variant>
      <vt:variant>
        <vt:lpwstr>Capture d’écran 2013-01-15 à 17</vt:lpwstr>
      </vt:variant>
      <vt:variant>
        <vt:lpwstr/>
      </vt:variant>
      <vt:variant>
        <vt:i4>544997501</vt:i4>
      </vt:variant>
      <vt:variant>
        <vt:i4>-1</vt:i4>
      </vt:variant>
      <vt:variant>
        <vt:i4>1077</vt:i4>
      </vt:variant>
      <vt:variant>
        <vt:i4>1</vt:i4>
      </vt:variant>
      <vt:variant>
        <vt:lpwstr>Capture d’écran 2013-01-15 à 17</vt:lpwstr>
      </vt:variant>
      <vt:variant>
        <vt:lpwstr/>
      </vt:variant>
      <vt:variant>
        <vt:i4>544997501</vt:i4>
      </vt:variant>
      <vt:variant>
        <vt:i4>-1</vt:i4>
      </vt:variant>
      <vt:variant>
        <vt:i4>1078</vt:i4>
      </vt:variant>
      <vt:variant>
        <vt:i4>1</vt:i4>
      </vt:variant>
      <vt:variant>
        <vt:lpwstr>Capture d’écran 2013-01-15 à 17</vt:lpwstr>
      </vt:variant>
      <vt:variant>
        <vt:lpwstr/>
      </vt:variant>
      <vt:variant>
        <vt:i4>544800892</vt:i4>
      </vt:variant>
      <vt:variant>
        <vt:i4>-1</vt:i4>
      </vt:variant>
      <vt:variant>
        <vt:i4>1081</vt:i4>
      </vt:variant>
      <vt:variant>
        <vt:i4>1</vt:i4>
      </vt:variant>
      <vt:variant>
        <vt:lpwstr>Capture d’écran 2016-05-03 à 15</vt:lpwstr>
      </vt:variant>
      <vt:variant>
        <vt:lpwstr/>
      </vt:variant>
      <vt:variant>
        <vt:i4>544997503</vt:i4>
      </vt:variant>
      <vt:variant>
        <vt:i4>-1</vt:i4>
      </vt:variant>
      <vt:variant>
        <vt:i4>1052</vt:i4>
      </vt:variant>
      <vt:variant>
        <vt:i4>1</vt:i4>
      </vt:variant>
      <vt:variant>
        <vt:lpwstr>Capture d’écran 2013-01-15 à 15</vt:lpwstr>
      </vt:variant>
      <vt:variant>
        <vt:lpwstr/>
      </vt:variant>
      <vt:variant>
        <vt:i4>544997500</vt:i4>
      </vt:variant>
      <vt:variant>
        <vt:i4>-1</vt:i4>
      </vt:variant>
      <vt:variant>
        <vt:i4>1053</vt:i4>
      </vt:variant>
      <vt:variant>
        <vt:i4>1</vt:i4>
      </vt:variant>
      <vt:variant>
        <vt:lpwstr>Capture d’écran 2013-01-15 à 16</vt:lpwstr>
      </vt:variant>
      <vt:variant>
        <vt:lpwstr/>
      </vt:variant>
      <vt:variant>
        <vt:i4>544997500</vt:i4>
      </vt:variant>
      <vt:variant>
        <vt:i4>-1</vt:i4>
      </vt:variant>
      <vt:variant>
        <vt:i4>1054</vt:i4>
      </vt:variant>
      <vt:variant>
        <vt:i4>1</vt:i4>
      </vt:variant>
      <vt:variant>
        <vt:lpwstr>Capture d’écran 2013-01-15 à 16</vt:lpwstr>
      </vt:variant>
      <vt:variant>
        <vt:lpwstr/>
      </vt:variant>
      <vt:variant>
        <vt:i4>544997500</vt:i4>
      </vt:variant>
      <vt:variant>
        <vt:i4>-1</vt:i4>
      </vt:variant>
      <vt:variant>
        <vt:i4>1055</vt:i4>
      </vt:variant>
      <vt:variant>
        <vt:i4>1</vt:i4>
      </vt:variant>
      <vt:variant>
        <vt:lpwstr>Capture d’écran 2013-01-15 à 16</vt:lpwstr>
      </vt:variant>
      <vt:variant>
        <vt:lpwstr/>
      </vt:variant>
      <vt:variant>
        <vt:i4>544997500</vt:i4>
      </vt:variant>
      <vt:variant>
        <vt:i4>-1</vt:i4>
      </vt:variant>
      <vt:variant>
        <vt:i4>1058</vt:i4>
      </vt:variant>
      <vt:variant>
        <vt:i4>1</vt:i4>
      </vt:variant>
      <vt:variant>
        <vt:lpwstr>Capture d’écran 2013-01-15 à 16</vt:lpwstr>
      </vt:variant>
      <vt:variant>
        <vt:lpwstr/>
      </vt:variant>
      <vt:variant>
        <vt:i4>544997500</vt:i4>
      </vt:variant>
      <vt:variant>
        <vt:i4>-1</vt:i4>
      </vt:variant>
      <vt:variant>
        <vt:i4>1059</vt:i4>
      </vt:variant>
      <vt:variant>
        <vt:i4>1</vt:i4>
      </vt:variant>
      <vt:variant>
        <vt:lpwstr>Capture d’écran 2013-01-15 à 16</vt:lpwstr>
      </vt:variant>
      <vt:variant>
        <vt:lpwstr/>
      </vt:variant>
      <vt:variant>
        <vt:i4>544997500</vt:i4>
      </vt:variant>
      <vt:variant>
        <vt:i4>-1</vt:i4>
      </vt:variant>
      <vt:variant>
        <vt:i4>1060</vt:i4>
      </vt:variant>
      <vt:variant>
        <vt:i4>1</vt:i4>
      </vt:variant>
      <vt:variant>
        <vt:lpwstr>Capture d’écran 2013-01-15 à 16</vt:lpwstr>
      </vt:variant>
      <vt:variant>
        <vt:lpwstr/>
      </vt:variant>
      <vt:variant>
        <vt:i4>544997500</vt:i4>
      </vt:variant>
      <vt:variant>
        <vt:i4>-1</vt:i4>
      </vt:variant>
      <vt:variant>
        <vt:i4>1061</vt:i4>
      </vt:variant>
      <vt:variant>
        <vt:i4>1</vt:i4>
      </vt:variant>
      <vt:variant>
        <vt:lpwstr>Capture d’écran 2013-01-15 à 16</vt:lpwstr>
      </vt:variant>
      <vt:variant>
        <vt:lpwstr/>
      </vt:variant>
      <vt:variant>
        <vt:i4>544800894</vt:i4>
      </vt:variant>
      <vt:variant>
        <vt:i4>-1</vt:i4>
      </vt:variant>
      <vt:variant>
        <vt:i4>1087</vt:i4>
      </vt:variant>
      <vt:variant>
        <vt:i4>1</vt:i4>
      </vt:variant>
      <vt:variant>
        <vt:lpwstr>Capture d’écran 2016-05-04 à 10</vt:lpwstr>
      </vt:variant>
      <vt:variant>
        <vt:lpwstr/>
      </vt:variant>
      <vt:variant>
        <vt:i4>544800894</vt:i4>
      </vt:variant>
      <vt:variant>
        <vt:i4>-1</vt:i4>
      </vt:variant>
      <vt:variant>
        <vt:i4>1088</vt:i4>
      </vt:variant>
      <vt:variant>
        <vt:i4>1</vt:i4>
      </vt:variant>
      <vt:variant>
        <vt:lpwstr>Capture d’écran 2016-05-04 à 10</vt:lpwstr>
      </vt:variant>
      <vt:variant>
        <vt:lpwstr/>
      </vt:variant>
      <vt:variant>
        <vt:i4>544800894</vt:i4>
      </vt:variant>
      <vt:variant>
        <vt:i4>-1</vt:i4>
      </vt:variant>
      <vt:variant>
        <vt:i4>1089</vt:i4>
      </vt:variant>
      <vt:variant>
        <vt:i4>1</vt:i4>
      </vt:variant>
      <vt:variant>
        <vt:lpwstr>Capture d’écran 2016-05-04 à 10</vt:lpwstr>
      </vt:variant>
      <vt:variant>
        <vt:lpwstr/>
      </vt:variant>
      <vt:variant>
        <vt:i4>544800894</vt:i4>
      </vt:variant>
      <vt:variant>
        <vt:i4>-1</vt:i4>
      </vt:variant>
      <vt:variant>
        <vt:i4>1090</vt:i4>
      </vt:variant>
      <vt:variant>
        <vt:i4>1</vt:i4>
      </vt:variant>
      <vt:variant>
        <vt:lpwstr>Capture d’écran 2016-05-04 à 10</vt:lpwstr>
      </vt:variant>
      <vt:variant>
        <vt:lpwstr/>
      </vt:variant>
      <vt:variant>
        <vt:i4>544800894</vt:i4>
      </vt:variant>
      <vt:variant>
        <vt:i4>-1</vt:i4>
      </vt:variant>
      <vt:variant>
        <vt:i4>1091</vt:i4>
      </vt:variant>
      <vt:variant>
        <vt:i4>1</vt:i4>
      </vt:variant>
      <vt:variant>
        <vt:lpwstr>Capture d’écran 2016-05-04 à 10</vt:lpwstr>
      </vt:variant>
      <vt:variant>
        <vt:lpwstr/>
      </vt:variant>
      <vt:variant>
        <vt:i4>544800894</vt:i4>
      </vt:variant>
      <vt:variant>
        <vt:i4>-1</vt:i4>
      </vt:variant>
      <vt:variant>
        <vt:i4>1092</vt:i4>
      </vt:variant>
      <vt:variant>
        <vt:i4>1</vt:i4>
      </vt:variant>
      <vt:variant>
        <vt:lpwstr>Capture d’écran 2016-05-04 à 10</vt:lpwstr>
      </vt:variant>
      <vt:variant>
        <vt:lpwstr/>
      </vt:variant>
      <vt:variant>
        <vt:i4>544800894</vt:i4>
      </vt:variant>
      <vt:variant>
        <vt:i4>-1</vt:i4>
      </vt:variant>
      <vt:variant>
        <vt:i4>1093</vt:i4>
      </vt:variant>
      <vt:variant>
        <vt:i4>1</vt:i4>
      </vt:variant>
      <vt:variant>
        <vt:lpwstr>Capture d’écran 2016-05-04 à 10</vt:lpwstr>
      </vt:variant>
      <vt:variant>
        <vt:lpwstr/>
      </vt:variant>
      <vt:variant>
        <vt:i4>544800894</vt:i4>
      </vt:variant>
      <vt:variant>
        <vt:i4>-1</vt:i4>
      </vt:variant>
      <vt:variant>
        <vt:i4>1094</vt:i4>
      </vt:variant>
      <vt:variant>
        <vt:i4>1</vt:i4>
      </vt:variant>
      <vt:variant>
        <vt:lpwstr>Capture d’écran 2016-05-04 à 1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 Monka</cp:lastModifiedBy>
  <cp:revision>3</cp:revision>
  <cp:lastPrinted>2016-05-04T08:40:00Z</cp:lastPrinted>
  <dcterms:created xsi:type="dcterms:W3CDTF">2019-09-10T08:31:00Z</dcterms:created>
  <dcterms:modified xsi:type="dcterms:W3CDTF">2019-09-10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